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D588CA" w14:textId="3C06E549" w:rsidR="00CB3448" w:rsidRDefault="00FF768D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color w:val="auto"/>
          <w:sz w:val="28"/>
        </w:rPr>
        <w:t xml:space="preserve">Analytic Trigonometry </w:t>
      </w:r>
      <w:r w:rsidR="00D679BC">
        <w:rPr>
          <w:sz w:val="28"/>
        </w:rPr>
        <w:t>Unit</w:t>
      </w:r>
      <w:r w:rsidR="007402C5">
        <w:rPr>
          <w:sz w:val="28"/>
        </w:rPr>
        <w:t xml:space="preserve"> </w:t>
      </w:r>
      <w:r w:rsidR="00F56B79">
        <w:rPr>
          <w:sz w:val="28"/>
          <w:szCs w:val="44"/>
        </w:rPr>
        <w:t xml:space="preserve">1 </w:t>
      </w:r>
      <w:r w:rsidR="007402C5">
        <w:rPr>
          <w:sz w:val="28"/>
          <w:szCs w:val="44"/>
        </w:rPr>
        <w:t>Readings:</w:t>
      </w:r>
      <w:r w:rsidR="00F56B79">
        <w:rPr>
          <w:sz w:val="28"/>
          <w:szCs w:val="44"/>
        </w:rPr>
        <w:t xml:space="preserve"> </w:t>
      </w:r>
    </w:p>
    <w:p w14:paraId="05EDAD37" w14:textId="77777777" w:rsidR="00F56B79" w:rsidRDefault="00F56B79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sz w:val="28"/>
          <w:szCs w:val="44"/>
        </w:rPr>
        <w:t>Angles and Tri</w:t>
      </w:r>
      <w:r w:rsidR="009727D9">
        <w:rPr>
          <w:sz w:val="28"/>
          <w:szCs w:val="44"/>
        </w:rPr>
        <w:t>a</w:t>
      </w:r>
      <w:r>
        <w:rPr>
          <w:sz w:val="28"/>
          <w:szCs w:val="44"/>
        </w:rPr>
        <w:t>n</w:t>
      </w:r>
      <w:r w:rsidR="009727D9">
        <w:rPr>
          <w:sz w:val="28"/>
          <w:szCs w:val="44"/>
        </w:rPr>
        <w:t>gles</w:t>
      </w:r>
    </w:p>
    <w:p w14:paraId="0A1AC5D0" w14:textId="77777777" w:rsidR="00F56B79" w:rsidRDefault="00F56B79">
      <w:pPr>
        <w:autoSpaceDE w:val="0"/>
        <w:autoSpaceDN w:val="0"/>
        <w:adjustRightInd w:val="0"/>
        <w:jc w:val="center"/>
        <w:rPr>
          <w:b/>
          <w:bCs/>
          <w:sz w:val="8"/>
          <w:szCs w:val="44"/>
        </w:rPr>
      </w:pPr>
    </w:p>
    <w:p w14:paraId="40238432" w14:textId="77777777" w:rsidR="00F56B79" w:rsidRDefault="00F56B79">
      <w:pPr>
        <w:autoSpaceDE w:val="0"/>
        <w:autoSpaceDN w:val="0"/>
        <w:adjustRightInd w:val="0"/>
      </w:pPr>
      <w:r>
        <w:t xml:space="preserve">An </w:t>
      </w:r>
      <w:r>
        <w:rPr>
          <w:b/>
          <w:bCs/>
        </w:rPr>
        <w:t>angle</w:t>
      </w:r>
      <w:r>
        <w:t xml:space="preserve"> is formed by two rays - the initial side and the terminal side - originating from a </w:t>
      </w:r>
    </w:p>
    <w:p w14:paraId="2D933E84" w14:textId="77777777" w:rsidR="00F56B79" w:rsidRDefault="00F56B79">
      <w:pPr>
        <w:autoSpaceDE w:val="0"/>
        <w:autoSpaceDN w:val="0"/>
        <w:adjustRightInd w:val="0"/>
      </w:pPr>
      <w:r>
        <w:t xml:space="preserve">     common point, the </w:t>
      </w:r>
      <w:r>
        <w:rPr>
          <w:b/>
        </w:rPr>
        <w:t>vertex</w:t>
      </w:r>
    </w:p>
    <w:p w14:paraId="04D22B51" w14:textId="77777777" w:rsidR="00F56B79" w:rsidRDefault="00F56B79">
      <w:pPr>
        <w:autoSpaceDE w:val="0"/>
        <w:autoSpaceDN w:val="0"/>
        <w:adjustRightInd w:val="0"/>
        <w:rPr>
          <w:sz w:val="8"/>
          <w:szCs w:val="8"/>
        </w:rPr>
      </w:pPr>
    </w:p>
    <w:p w14:paraId="0DD48258" w14:textId="77777777" w:rsidR="00F56B79" w:rsidRDefault="00F56B79">
      <w:pPr>
        <w:autoSpaceDE w:val="0"/>
        <w:autoSpaceDN w:val="0"/>
        <w:adjustRightInd w:val="0"/>
        <w:rPr>
          <w:i/>
          <w:iCs/>
        </w:rPr>
      </w:pPr>
      <w:r>
        <w:t xml:space="preserve">Angles are usually represented by Greek letters, such as </w:t>
      </w:r>
      <w:r>
        <w:rPr>
          <w:i/>
          <w:iCs/>
        </w:rPr>
        <w:t>α</w:t>
      </w:r>
      <w:r>
        <w:t xml:space="preserve">, </w:t>
      </w:r>
      <w:r>
        <w:rPr>
          <w:i/>
          <w:iCs/>
        </w:rPr>
        <w:t>β</w:t>
      </w:r>
      <w:r>
        <w:t xml:space="preserve">, and </w:t>
      </w:r>
      <w:proofErr w:type="gramStart"/>
      <w:r>
        <w:rPr>
          <w:i/>
          <w:iCs/>
        </w:rPr>
        <w:t>θ</w:t>
      </w:r>
      <w:proofErr w:type="gramEnd"/>
    </w:p>
    <w:p w14:paraId="2C991B20" w14:textId="77777777" w:rsidR="00F56B79" w:rsidRDefault="00F56B79">
      <w:pPr>
        <w:autoSpaceDE w:val="0"/>
        <w:autoSpaceDN w:val="0"/>
        <w:adjustRightInd w:val="0"/>
        <w:rPr>
          <w:i/>
          <w:iCs/>
          <w:sz w:val="8"/>
        </w:rPr>
      </w:pPr>
    </w:p>
    <w:p w14:paraId="08B25419" w14:textId="77777777" w:rsidR="00F56B79" w:rsidRDefault="00F56B79">
      <w:pPr>
        <w:autoSpaceDE w:val="0"/>
        <w:autoSpaceDN w:val="0"/>
        <w:adjustRightInd w:val="0"/>
      </w:pPr>
      <w:r>
        <w:t xml:space="preserve">The </w:t>
      </w:r>
      <w:r>
        <w:rPr>
          <w:i/>
          <w:iCs/>
        </w:rPr>
        <w:t>x</w:t>
      </w:r>
      <w:r>
        <w:t xml:space="preserve">- and </w:t>
      </w:r>
      <w:r>
        <w:rPr>
          <w:i/>
          <w:iCs/>
        </w:rPr>
        <w:t>y</w:t>
      </w:r>
      <w:r>
        <w:t xml:space="preserve">-axes split the rectangular coordinate system into four quarters - </w:t>
      </w:r>
      <w:proofErr w:type="gramStart"/>
      <w:r>
        <w:rPr>
          <w:b/>
          <w:bCs/>
        </w:rPr>
        <w:t>quadrants</w:t>
      </w:r>
      <w:proofErr w:type="gramEnd"/>
      <w:r>
        <w:t xml:space="preserve"> </w:t>
      </w:r>
    </w:p>
    <w:p w14:paraId="3C5102C6" w14:textId="77777777" w:rsidR="00F56B79" w:rsidRDefault="00F56B79">
      <w:pPr>
        <w:autoSpaceDE w:val="0"/>
        <w:autoSpaceDN w:val="0"/>
        <w:adjustRightInd w:val="0"/>
      </w:pPr>
      <w:r>
        <w:t xml:space="preserve">      I, II, III, and IV - counterclockwise starting from the upper-right </w:t>
      </w:r>
      <w:proofErr w:type="gramStart"/>
      <w:r>
        <w:t>quadrant</w:t>
      </w:r>
      <w:proofErr w:type="gramEnd"/>
    </w:p>
    <w:p w14:paraId="0AE4288B" w14:textId="77777777" w:rsidR="00F56B79" w:rsidRDefault="00F56B79">
      <w:pPr>
        <w:pStyle w:val="ITTParagraph"/>
        <w:spacing w:before="0"/>
        <w:rPr>
          <w:rFonts w:ascii="Arial" w:eastAsia="Times New Roman" w:hAnsi="Arial" w:cs="Arial"/>
          <w:sz w:val="8"/>
          <w:szCs w:val="8"/>
        </w:rPr>
      </w:pPr>
    </w:p>
    <w:p w14:paraId="6DF42254" w14:textId="77777777" w:rsidR="00F56B79" w:rsidRDefault="00F56B79">
      <w:pPr>
        <w:pStyle w:val="ITTParagraph"/>
        <w:spacing w:before="0"/>
        <w:rPr>
          <w:rFonts w:ascii="Arial" w:eastAsia="Times New Roman" w:hAnsi="Arial" w:cs="Arial"/>
          <w:szCs w:val="24"/>
        </w:rPr>
      </w:pPr>
      <w:r>
        <w:rPr>
          <w:rFonts w:ascii="Arial" w:eastAsia="Times New Roman" w:hAnsi="Arial" w:cs="Arial"/>
          <w:szCs w:val="24"/>
        </w:rPr>
        <w:t>The quadrant of an angle is the one the terminal side lies in</w:t>
      </w:r>
    </w:p>
    <w:p w14:paraId="49D5D572" w14:textId="77777777" w:rsidR="00F56B79" w:rsidRDefault="00F56B79">
      <w:pPr>
        <w:autoSpaceDE w:val="0"/>
        <w:autoSpaceDN w:val="0"/>
        <w:adjustRightInd w:val="0"/>
        <w:rPr>
          <w:sz w:val="8"/>
        </w:rPr>
      </w:pPr>
    </w:p>
    <w:p w14:paraId="2B6A43AB" w14:textId="77777777" w:rsidR="00F56B79" w:rsidRDefault="00F56B79">
      <w:pPr>
        <w:autoSpaceDE w:val="0"/>
        <w:autoSpaceDN w:val="0"/>
        <w:adjustRightInd w:val="0"/>
        <w:rPr>
          <w:szCs w:val="16"/>
        </w:rPr>
      </w:pPr>
      <w:r>
        <w:t xml:space="preserve">A </w:t>
      </w:r>
      <w:r>
        <w:rPr>
          <w:b/>
          <w:bCs/>
        </w:rPr>
        <w:t>degree</w:t>
      </w:r>
      <w:r>
        <w:t xml:space="preserve">, symbolized by </w:t>
      </w:r>
      <w:r>
        <w:rPr>
          <w:szCs w:val="16"/>
        </w:rPr>
        <w:t>°</w:t>
      </w:r>
      <w:r>
        <w:t>, is a measure of angles, such as 90</w:t>
      </w:r>
      <w:r>
        <w:rPr>
          <w:szCs w:val="16"/>
        </w:rPr>
        <w:t>°</w:t>
      </w:r>
    </w:p>
    <w:p w14:paraId="26B2B504" w14:textId="77777777" w:rsidR="00F56B79" w:rsidRDefault="00F56B79">
      <w:pPr>
        <w:autoSpaceDE w:val="0"/>
        <w:autoSpaceDN w:val="0"/>
        <w:adjustRightInd w:val="0"/>
        <w:rPr>
          <w:sz w:val="8"/>
        </w:rPr>
      </w:pP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65"/>
        <w:gridCol w:w="2565"/>
        <w:gridCol w:w="2565"/>
        <w:gridCol w:w="2565"/>
      </w:tblGrid>
      <w:tr w:rsidR="00F56B79" w14:paraId="7CC3F7C2" w14:textId="77777777" w:rsidTr="007F6C2D">
        <w:tc>
          <w:tcPr>
            <w:tcW w:w="2565" w:type="dxa"/>
            <w:vAlign w:val="center"/>
          </w:tcPr>
          <w:p w14:paraId="30D70F47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>Acute angle</w:t>
            </w:r>
          </w:p>
          <w:p w14:paraId="4571F2CE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 xml:space="preserve">0° &lt; </w:t>
            </w:r>
            <w:r>
              <w:rPr>
                <w:i/>
                <w:iCs/>
              </w:rPr>
              <w:t>θ</w:t>
            </w:r>
            <w:r>
              <w:t xml:space="preserve"> &lt; 90°</w:t>
            </w:r>
          </w:p>
        </w:tc>
        <w:tc>
          <w:tcPr>
            <w:tcW w:w="2565" w:type="dxa"/>
            <w:vAlign w:val="center"/>
          </w:tcPr>
          <w:p w14:paraId="3F7CA4C6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>Right angle</w:t>
            </w:r>
          </w:p>
          <w:p w14:paraId="2BCA14E6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rPr>
                <w:i/>
                <w:iCs/>
              </w:rPr>
              <w:t>θ</w:t>
            </w:r>
            <w:r>
              <w:t xml:space="preserve"> = 90°</w:t>
            </w:r>
          </w:p>
        </w:tc>
        <w:tc>
          <w:tcPr>
            <w:tcW w:w="2565" w:type="dxa"/>
            <w:vAlign w:val="center"/>
          </w:tcPr>
          <w:p w14:paraId="029094A6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>Obtuse angle</w:t>
            </w:r>
          </w:p>
          <w:p w14:paraId="7FA356A7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 xml:space="preserve">90° &lt; </w:t>
            </w:r>
            <w:r>
              <w:rPr>
                <w:i/>
                <w:iCs/>
              </w:rPr>
              <w:t>θ</w:t>
            </w:r>
            <w:r>
              <w:t xml:space="preserve"> &lt; 180°</w:t>
            </w:r>
          </w:p>
        </w:tc>
        <w:tc>
          <w:tcPr>
            <w:tcW w:w="2565" w:type="dxa"/>
            <w:vAlign w:val="center"/>
          </w:tcPr>
          <w:p w14:paraId="38404745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t>Straight angle</w:t>
            </w:r>
          </w:p>
          <w:p w14:paraId="14FB038D" w14:textId="77777777" w:rsidR="00F56B79" w:rsidRDefault="00F56B79" w:rsidP="007F6C2D">
            <w:pPr>
              <w:autoSpaceDE w:val="0"/>
              <w:autoSpaceDN w:val="0"/>
              <w:adjustRightInd w:val="0"/>
              <w:jc w:val="center"/>
            </w:pPr>
            <w:r>
              <w:rPr>
                <w:i/>
                <w:iCs/>
              </w:rPr>
              <w:t>θ</w:t>
            </w:r>
            <w:r>
              <w:t xml:space="preserve"> = 180°</w:t>
            </w:r>
          </w:p>
        </w:tc>
      </w:tr>
      <w:tr w:rsidR="00F56B79" w14:paraId="4C991598" w14:textId="77777777" w:rsidTr="007F6C2D">
        <w:trPr>
          <w:trHeight w:val="1502"/>
        </w:trPr>
        <w:tc>
          <w:tcPr>
            <w:tcW w:w="2565" w:type="dxa"/>
          </w:tcPr>
          <w:p w14:paraId="0504CEE2" w14:textId="77777777" w:rsidR="00F56B79" w:rsidRDefault="00F56B79">
            <w:pPr>
              <w:autoSpaceDE w:val="0"/>
              <w:autoSpaceDN w:val="0"/>
              <w:adjustRightInd w:val="0"/>
            </w:pPr>
          </w:p>
          <w:p w14:paraId="24815BE4" w14:textId="77777777" w:rsidR="00F56B79" w:rsidRDefault="001A37EB">
            <w:pPr>
              <w:autoSpaceDE w:val="0"/>
              <w:autoSpaceDN w:val="0"/>
              <w:adjustRightInd w:val="0"/>
            </w:pPr>
            <w:r w:rsidRPr="001A37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A62E255" wp14:editId="3E91DA4E">
                      <wp:simplePos x="0" y="0"/>
                      <wp:positionH relativeFrom="column">
                        <wp:posOffset>66675</wp:posOffset>
                      </wp:positionH>
                      <wp:positionV relativeFrom="paragraph">
                        <wp:posOffset>598805</wp:posOffset>
                      </wp:positionV>
                      <wp:extent cx="1315720" cy="0"/>
                      <wp:effectExtent l="0" t="76200" r="17780" b="9525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15720" cy="0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13876C" id="Straight Connector 21" o:spid="_x0000_s1026" style="position:absolute;flip:x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.25pt,47.15pt" to="108.85pt,4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" strokecolor="black [3040]" strokeweight="2pt">
                      <v:stroke startarrow="block"/>
                    </v:line>
                  </w:pict>
                </mc:Fallback>
              </mc:AlternateContent>
            </w:r>
            <w:r w:rsidRPr="001A37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7C70ACE3" wp14:editId="09A57668">
                      <wp:simplePos x="0" y="0"/>
                      <wp:positionH relativeFrom="column">
                        <wp:posOffset>66675</wp:posOffset>
                      </wp:positionH>
                      <wp:positionV relativeFrom="paragraph">
                        <wp:posOffset>56515</wp:posOffset>
                      </wp:positionV>
                      <wp:extent cx="1193165" cy="540385"/>
                      <wp:effectExtent l="0" t="38100" r="64135" b="3111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93165" cy="540385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DB35A7" id="Straight Connector 22" o:spid="_x0000_s1026" style="position:absolute;flip:x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.25pt,4.45pt" to="99.2pt,4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" strokecolor="black [3040]" strokeweight="2pt">
                      <v:stroke startarrow="block"/>
                    </v:line>
                  </w:pict>
                </mc:Fallback>
              </mc:AlternateContent>
            </w:r>
          </w:p>
          <w:p w14:paraId="11AEFE9E" w14:textId="77777777" w:rsidR="00F56B79" w:rsidRDefault="00F56B79">
            <w:pPr>
              <w:autoSpaceDE w:val="0"/>
              <w:autoSpaceDN w:val="0"/>
              <w:adjustRightInd w:val="0"/>
            </w:pPr>
          </w:p>
          <w:p w14:paraId="016A9D23" w14:textId="77777777" w:rsidR="00F56B79" w:rsidRDefault="007F6C2D">
            <w:pPr>
              <w:autoSpaceDE w:val="0"/>
              <w:autoSpaceDN w:val="0"/>
              <w:adjustRightInd w:val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2BBC23A9" wp14:editId="6BB0E6DB">
                      <wp:simplePos x="0" y="0"/>
                      <wp:positionH relativeFrom="column">
                        <wp:posOffset>438785</wp:posOffset>
                      </wp:positionH>
                      <wp:positionV relativeFrom="paragraph">
                        <wp:posOffset>15498</wp:posOffset>
                      </wp:positionV>
                      <wp:extent cx="216535" cy="247650"/>
                      <wp:effectExtent l="0" t="0" r="0" b="0"/>
                      <wp:wrapNone/>
                      <wp:docPr id="2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53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2A175A" w14:textId="77777777" w:rsidR="001A37EB" w:rsidRDefault="001A37EB" w:rsidP="001A37EB">
                                  <w:r>
                                    <w:rPr>
                                      <w:i/>
                                      <w:iCs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BC23A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34.55pt;margin-top:1.2pt;width:17.05pt;height:19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" filled="f" stroked="f">
                      <v:textbox>
                        <w:txbxContent>
                          <w:p w14:paraId="4F2A175A" w14:textId="77777777" w:rsidR="001A37EB" w:rsidRDefault="001A37EB" w:rsidP="001A37EB">
                            <w:r>
                              <w:rPr>
                                <w:i/>
                                <w:iCs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A37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7C953EF0" wp14:editId="049C863C">
                      <wp:simplePos x="0" y="0"/>
                      <wp:positionH relativeFrom="column">
                        <wp:posOffset>501650</wp:posOffset>
                      </wp:positionH>
                      <wp:positionV relativeFrom="paragraph">
                        <wp:posOffset>21213</wp:posOffset>
                      </wp:positionV>
                      <wp:extent cx="319405" cy="319405"/>
                      <wp:effectExtent l="0" t="57150" r="23495" b="0"/>
                      <wp:wrapNone/>
                      <wp:docPr id="24" name="Arc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9405" cy="319405"/>
                              </a:xfrm>
                              <a:prstGeom prst="arc">
                                <a:avLst/>
                              </a:prstGeom>
                              <a:ln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E655706" id="Arc 24" o:spid="_x0000_s1026" style="position:absolute;margin-left:39.5pt;margin-top:1.65pt;width:25.15pt;height:25.1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19405,319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" path="m159702,nsc247904,,319405,71501,319405,159703r-159702,c159703,106469,159702,53234,159702,xem159702,nfc247904,,319405,71501,319405,159703e" filled="f" strokecolor="black [3040]">
                      <v:stroke startarrow="block"/>
                      <v:path arrowok="t" o:connecttype="custom" o:connectlocs="159702,0;319405,159703" o:connectangles="0,0"/>
                    </v:shape>
                  </w:pict>
                </mc:Fallback>
              </mc:AlternateContent>
            </w:r>
          </w:p>
          <w:p w14:paraId="721B01DB" w14:textId="77777777" w:rsidR="00F56B79" w:rsidRDefault="00F56B79">
            <w:pPr>
              <w:autoSpaceDE w:val="0"/>
              <w:autoSpaceDN w:val="0"/>
              <w:adjustRightInd w:val="0"/>
            </w:pPr>
          </w:p>
        </w:tc>
        <w:tc>
          <w:tcPr>
            <w:tcW w:w="2565" w:type="dxa"/>
          </w:tcPr>
          <w:p w14:paraId="11232CF8" w14:textId="77777777" w:rsidR="00F56B79" w:rsidRDefault="007F6C2D">
            <w:pPr>
              <w:autoSpaceDE w:val="0"/>
              <w:autoSpaceDN w:val="0"/>
              <w:adjustRightInd w:val="0"/>
            </w:pP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03D667D2" wp14:editId="5359835C">
                      <wp:simplePos x="0" y="0"/>
                      <wp:positionH relativeFrom="column">
                        <wp:posOffset>516890</wp:posOffset>
                      </wp:positionH>
                      <wp:positionV relativeFrom="paragraph">
                        <wp:posOffset>531495</wp:posOffset>
                      </wp:positionV>
                      <wp:extent cx="0" cy="227965"/>
                      <wp:effectExtent l="0" t="0" r="19050" b="19685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279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9B56D47" id="Straight Connector 29" o:spid="_x0000_s1026" style="position:absolute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7pt,41.85pt" to="40.7pt,5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" strokecolor="black [3040]"/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2C11305F" wp14:editId="2A797F16">
                      <wp:simplePos x="0" y="0"/>
                      <wp:positionH relativeFrom="column">
                        <wp:posOffset>288548</wp:posOffset>
                      </wp:positionH>
                      <wp:positionV relativeFrom="paragraph">
                        <wp:posOffset>531495</wp:posOffset>
                      </wp:positionV>
                      <wp:extent cx="227965" cy="0"/>
                      <wp:effectExtent l="0" t="0" r="19685" b="19050"/>
                      <wp:wrapNone/>
                      <wp:docPr id="30" name="Straight Connector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796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683F6A" id="Straight Connector 30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.7pt,41.85pt" to="40.65pt,4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" strokecolor="black [3040]"/>
                  </w:pict>
                </mc:Fallback>
              </mc:AlternateContent>
            </w:r>
            <w:r w:rsidRPr="001A37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6240" behindDoc="0" locked="0" layoutInCell="1" allowOverlap="1" wp14:anchorId="120D28EA" wp14:editId="1DE75C25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121662</wp:posOffset>
                      </wp:positionV>
                      <wp:extent cx="0" cy="675866"/>
                      <wp:effectExtent l="76200" t="38100" r="57150" b="1016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75866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7CEE71" id="Straight Connector 26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pt,9.6pt" to="21pt,6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" strokecolor="black [3040]" strokeweight="2pt">
                      <v:stroke startarrow="block"/>
                    </v:line>
                  </w:pict>
                </mc:Fallback>
              </mc:AlternateContent>
            </w:r>
            <w:r w:rsidRPr="001A37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4FC6C7B0" wp14:editId="17E79962">
                      <wp:simplePos x="0" y="0"/>
                      <wp:positionH relativeFrom="column">
                        <wp:posOffset>267055</wp:posOffset>
                      </wp:positionH>
                      <wp:positionV relativeFrom="paragraph">
                        <wp:posOffset>774291</wp:posOffset>
                      </wp:positionV>
                      <wp:extent cx="974726" cy="0"/>
                      <wp:effectExtent l="0" t="76200" r="15875" b="95250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74726" cy="0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44E25D" id="Straight Connector 25" o:spid="_x0000_s1026" style="position:absolute;flip:x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.05pt,60.95pt" to="97.8pt,6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" strokecolor="black [3040]" strokeweight="2pt">
                      <v:stroke startarrow="block"/>
                    </v:line>
                  </w:pict>
                </mc:Fallback>
              </mc:AlternateContent>
            </w:r>
          </w:p>
        </w:tc>
        <w:tc>
          <w:tcPr>
            <w:tcW w:w="2565" w:type="dxa"/>
          </w:tcPr>
          <w:p w14:paraId="0D80CF3C" w14:textId="77777777" w:rsidR="00F56B79" w:rsidRDefault="007F6C2D">
            <w:pPr>
              <w:autoSpaceDE w:val="0"/>
              <w:autoSpaceDN w:val="0"/>
              <w:adjustRightInd w:val="0"/>
            </w:pP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 wp14:anchorId="2AF41467" wp14:editId="70BF780D">
                      <wp:simplePos x="0" y="0"/>
                      <wp:positionH relativeFrom="column">
                        <wp:posOffset>513715</wp:posOffset>
                      </wp:positionH>
                      <wp:positionV relativeFrom="paragraph">
                        <wp:posOffset>767715</wp:posOffset>
                      </wp:positionV>
                      <wp:extent cx="882015" cy="0"/>
                      <wp:effectExtent l="0" t="76200" r="13335" b="95250"/>
                      <wp:wrapNone/>
                      <wp:docPr id="448" name="Straight Connector 4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82015" cy="0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252EBADC" id="Straight Connector 448" o:spid="_x0000_s1026" style="position:absolute;flip:x;z-index:251796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.45pt,60.45pt" to="109.9pt,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" strokecolor="black [3040]" strokeweight="2pt">
                      <v:stroke startarrow="block"/>
                    </v:lin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7C6D733F" wp14:editId="0DEB20B7">
                      <wp:simplePos x="0" y="0"/>
                      <wp:positionH relativeFrom="column">
                        <wp:posOffset>80010</wp:posOffset>
                      </wp:positionH>
                      <wp:positionV relativeFrom="paragraph">
                        <wp:posOffset>101600</wp:posOffset>
                      </wp:positionV>
                      <wp:extent cx="433705" cy="666115"/>
                      <wp:effectExtent l="38100" t="38100" r="23495" b="19685"/>
                      <wp:wrapNone/>
                      <wp:docPr id="449" name="Straight Connector 4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33705" cy="666115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4F2BD1" id="Straight Connector 449" o:spid="_x0000_s1026" style="position:absolute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.3pt,8pt" to="40.45pt,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" strokecolor="black [3040]" strokeweight="2pt">
                      <v:stroke startarrow="block"/>
                    </v:lin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 wp14:anchorId="1052C475" wp14:editId="524763EA">
                      <wp:simplePos x="0" y="0"/>
                      <wp:positionH relativeFrom="column">
                        <wp:posOffset>448310</wp:posOffset>
                      </wp:positionH>
                      <wp:positionV relativeFrom="paragraph">
                        <wp:posOffset>527685</wp:posOffset>
                      </wp:positionV>
                      <wp:extent cx="216535" cy="247650"/>
                      <wp:effectExtent l="0" t="0" r="0" b="0"/>
                      <wp:wrapNone/>
                      <wp:docPr id="45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53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9422E0" w14:textId="77777777" w:rsidR="007F6C2D" w:rsidRDefault="007F6C2D" w:rsidP="007F6C2D">
                                  <w:r>
                                    <w:rPr>
                                      <w:i/>
                                      <w:iCs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52C475" id="_x0000_s1027" type="#_x0000_t202" style="position:absolute;margin-left:35.3pt;margin-top:41.55pt;width:17.05pt;height:19.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" filled="f" stroked="f">
                      <v:textbox>
                        <w:txbxContent>
                          <w:p w14:paraId="439422E0" w14:textId="77777777" w:rsidR="007F6C2D" w:rsidRDefault="007F6C2D" w:rsidP="007F6C2D">
                            <w:r>
                              <w:rPr>
                                <w:i/>
                                <w:iCs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17D0F6AE" wp14:editId="46942F8D">
                      <wp:simplePos x="0" y="0"/>
                      <wp:positionH relativeFrom="column">
                        <wp:posOffset>250448</wp:posOffset>
                      </wp:positionH>
                      <wp:positionV relativeFrom="paragraph">
                        <wp:posOffset>393700</wp:posOffset>
                      </wp:positionV>
                      <wp:extent cx="594360" cy="594360"/>
                      <wp:effectExtent l="0" t="38100" r="15240" b="0"/>
                      <wp:wrapNone/>
                      <wp:docPr id="451" name="Arc 4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4360" cy="594360"/>
                              </a:xfrm>
                              <a:prstGeom prst="arc">
                                <a:avLst>
                                  <a:gd name="adj1" fmla="val 14521882"/>
                                  <a:gd name="adj2" fmla="val 0"/>
                                </a:avLst>
                              </a:prstGeom>
                              <a:ln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804357" id="Arc 451" o:spid="_x0000_s1026" style="position:absolute;margin-left:19.7pt;margin-top:31pt;width:46.8pt;height:46.8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4360,594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" path="m157806,34709nsc249917,-14203,360927,-11250,450309,42489v89381,53739,144051,150399,144051,254691l297180,297180,157806,34709xem157806,34709nfc249917,-14203,360927,-11250,450309,42489v89381,53739,144051,150399,144051,254691e" filled="f" strokecolor="black [3040]">
                      <v:stroke startarrow="block"/>
                      <v:path arrowok="t" o:connecttype="custom" o:connectlocs="157806,34709;450309,42489;594360,297180" o:connectangles="0,0,0"/>
                    </v:shape>
                  </w:pict>
                </mc:Fallback>
              </mc:AlternateContent>
            </w:r>
          </w:p>
        </w:tc>
        <w:tc>
          <w:tcPr>
            <w:tcW w:w="2565" w:type="dxa"/>
          </w:tcPr>
          <w:p w14:paraId="219AD98F" w14:textId="77777777" w:rsidR="00F56B79" w:rsidRDefault="007F6C2D">
            <w:pPr>
              <w:autoSpaceDE w:val="0"/>
              <w:autoSpaceDN w:val="0"/>
              <w:adjustRightInd w:val="0"/>
            </w:pP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3DF112DC" wp14:editId="646D4535">
                      <wp:simplePos x="0" y="0"/>
                      <wp:positionH relativeFrom="column">
                        <wp:posOffset>495935</wp:posOffset>
                      </wp:positionH>
                      <wp:positionV relativeFrom="paragraph">
                        <wp:posOffset>401697</wp:posOffset>
                      </wp:positionV>
                      <wp:extent cx="594360" cy="594360"/>
                      <wp:effectExtent l="76200" t="19050" r="15240" b="0"/>
                      <wp:wrapNone/>
                      <wp:docPr id="455" name="Arc 4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4360" cy="594360"/>
                              </a:xfrm>
                              <a:prstGeom prst="arc">
                                <a:avLst>
                                  <a:gd name="adj1" fmla="val 10407260"/>
                                  <a:gd name="adj2" fmla="val 0"/>
                                </a:avLst>
                              </a:prstGeom>
                              <a:ln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EEF977" id="Arc 455" o:spid="_x0000_s1026" style="position:absolute;margin-left:39.05pt;margin-top:31.65pt;width:46.8pt;height:46.8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94360,594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" path="m1937,331057nsc-10628,221550,38450,114083,129438,51867,220426,-10349,338376,-17094,435864,34344v97487,51439,158496,152610,158496,262836l297180,297180,1937,331057xem1937,331057nfc-10628,221550,38450,114083,129438,51867,220426,-10349,338376,-17094,435864,34344v97487,51439,158496,152610,158496,262836e" filled="f" strokecolor="black [3040]">
                      <v:stroke startarrow="block"/>
                      <v:path arrowok="t" o:connecttype="custom" o:connectlocs="1937,331057;129438,51867;435864,34344;594360,297180" o:connectangles="0,0,0,0"/>
                    </v:shap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4F04E070" wp14:editId="09230EE5">
                      <wp:simplePos x="0" y="0"/>
                      <wp:positionH relativeFrom="column">
                        <wp:posOffset>646430</wp:posOffset>
                      </wp:positionH>
                      <wp:positionV relativeFrom="paragraph">
                        <wp:posOffset>519807</wp:posOffset>
                      </wp:positionV>
                      <wp:extent cx="216535" cy="247650"/>
                      <wp:effectExtent l="0" t="0" r="0" b="0"/>
                      <wp:wrapNone/>
                      <wp:docPr id="45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53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CEE30A" w14:textId="77777777" w:rsidR="007F6C2D" w:rsidRDefault="007F6C2D" w:rsidP="007F6C2D">
                                  <w:r>
                                    <w:rPr>
                                      <w:i/>
                                      <w:iCs/>
                                    </w:rPr>
                                    <w:t>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04E070" id="_x0000_s1028" type="#_x0000_t202" style="position:absolute;margin-left:50.9pt;margin-top:40.95pt;width:17.05pt;height:19.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" filled="f" stroked="f">
                      <v:textbox>
                        <w:txbxContent>
                          <w:p w14:paraId="2BCEE30A" w14:textId="77777777" w:rsidR="007F6C2D" w:rsidRDefault="007F6C2D" w:rsidP="007F6C2D">
                            <w:r>
                              <w:rPr>
                                <w:i/>
                                <w:iCs/>
                              </w:rPr>
                              <w:t>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20FF1161" wp14:editId="744A73D4">
                      <wp:simplePos x="0" y="0"/>
                      <wp:positionH relativeFrom="column">
                        <wp:posOffset>225048</wp:posOffset>
                      </wp:positionH>
                      <wp:positionV relativeFrom="paragraph">
                        <wp:posOffset>791845</wp:posOffset>
                      </wp:positionV>
                      <wp:extent cx="548640" cy="0"/>
                      <wp:effectExtent l="38100" t="76200" r="0" b="95250"/>
                      <wp:wrapNone/>
                      <wp:docPr id="453" name="Straight Connector 4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48640" cy="0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9A1F20" id="Straight Connector 453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7pt,62.35pt" to="60.9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" strokecolor="black [3040]" strokeweight="2pt">
                      <v:stroke startarrow="block"/>
                    </v:line>
                  </w:pict>
                </mc:Fallback>
              </mc:AlternateContent>
            </w:r>
            <w:r w:rsidRPr="007F6C2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674A71B1" wp14:editId="2DF87FE0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789305</wp:posOffset>
                      </wp:positionV>
                      <wp:extent cx="548640" cy="0"/>
                      <wp:effectExtent l="38100" t="76200" r="22860" b="95250"/>
                      <wp:wrapNone/>
                      <wp:docPr id="452" name="Straight Connector 4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48640" cy="0"/>
                              </a:xfrm>
                              <a:prstGeom prst="line">
                                <a:avLst/>
                              </a:prstGeom>
                              <a:ln w="25400">
                                <a:headEnd type="triangle"/>
                                <a:tailEnd type="oval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4F2754BF" id="Straight Connector 452" o:spid="_x0000_s1026" style="position:absolute;flip:x;z-index:251801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2.7pt,62.15pt" to="105.9pt,6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" strokecolor="black [3040]" strokeweight="2pt">
                      <v:stroke startarrow="block" endarrow="oval"/>
                    </v:line>
                  </w:pict>
                </mc:Fallback>
              </mc:AlternateContent>
            </w:r>
          </w:p>
        </w:tc>
      </w:tr>
    </w:tbl>
    <w:p w14:paraId="27DE4F79" w14:textId="77777777" w:rsidR="00F56B79" w:rsidRDefault="00F56B79">
      <w:pPr>
        <w:autoSpaceDE w:val="0"/>
        <w:autoSpaceDN w:val="0"/>
        <w:adjustRightInd w:val="0"/>
        <w:ind w:firstLine="360"/>
        <w:rPr>
          <w:sz w:val="8"/>
        </w:rPr>
      </w:pPr>
    </w:p>
    <w:p w14:paraId="169B93F9" w14:textId="77777777" w:rsidR="00F56B79" w:rsidRDefault="00A8148B">
      <w:pPr>
        <w:autoSpaceDE w:val="0"/>
        <w:autoSpaceDN w:val="0"/>
        <w:adjustRightInd w:val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314E6F6B" wp14:editId="29153ACF">
                <wp:simplePos x="0" y="0"/>
                <wp:positionH relativeFrom="column">
                  <wp:posOffset>4346833</wp:posOffset>
                </wp:positionH>
                <wp:positionV relativeFrom="paragraph">
                  <wp:posOffset>142875</wp:posOffset>
                </wp:positionV>
                <wp:extent cx="2137378" cy="888828"/>
                <wp:effectExtent l="0" t="38100" r="92075" b="0"/>
                <wp:wrapNone/>
                <wp:docPr id="466" name="Group 4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7378" cy="888828"/>
                          <a:chOff x="0" y="0"/>
                          <a:chExt cx="2137378" cy="888828"/>
                        </a:xfrm>
                      </wpg:grpSpPr>
                      <wpg:grpSp>
                        <wpg:cNvPr id="462" name="Group 462"/>
                        <wpg:cNvGrpSpPr/>
                        <wpg:grpSpPr>
                          <a:xfrm>
                            <a:off x="821410" y="0"/>
                            <a:ext cx="1315968" cy="888828"/>
                            <a:chOff x="0" y="0"/>
                            <a:chExt cx="1315968" cy="888828"/>
                          </a:xfrm>
                        </wpg:grpSpPr>
                        <wps:wsp>
                          <wps:cNvPr id="456" name="Straight Connector 456"/>
                          <wps:cNvCnPr/>
                          <wps:spPr>
                            <a:xfrm flipH="1">
                              <a:off x="433953" y="666427"/>
                              <a:ext cx="882015" cy="0"/>
                            </a:xfrm>
                            <a:prstGeom prst="line">
                              <a:avLst/>
                            </a:prstGeom>
                            <a:ln w="25400">
                              <a:head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7" name="Straight Connector 457"/>
                          <wps:cNvCnPr/>
                          <wps:spPr>
                            <a:xfrm>
                              <a:off x="0" y="0"/>
                              <a:ext cx="433705" cy="666115"/>
                            </a:xfrm>
                            <a:prstGeom prst="line">
                              <a:avLst/>
                            </a:prstGeom>
                            <a:ln w="25400">
                              <a:head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1960" y="402956"/>
                              <a:ext cx="216535" cy="2476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D0ECC1C" w14:textId="77777777" w:rsidR="007F6C2D" w:rsidRDefault="007F6C2D" w:rsidP="007F6C2D">
                                <w:r>
                                  <w:rPr>
                                    <w:i/>
                                    <w:iCs/>
                                  </w:rPr>
                                  <w:t>θ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61" name="Arc 461"/>
                          <wps:cNvSpPr/>
                          <wps:spPr>
                            <a:xfrm>
                              <a:off x="170482" y="294468"/>
                              <a:ext cx="594360" cy="594360"/>
                            </a:xfrm>
                            <a:prstGeom prst="arc">
                              <a:avLst>
                                <a:gd name="adj1" fmla="val 14521882"/>
                                <a:gd name="adj2" fmla="val 0"/>
                              </a:avLst>
                            </a:prstGeom>
                            <a:ln>
                              <a:head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3" name="Straight Connector 463"/>
                        <wps:cNvCnPr/>
                        <wps:spPr>
                          <a:xfrm>
                            <a:off x="495946" y="666427"/>
                            <a:ext cx="759087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4" name="Arc 464"/>
                        <wps:cNvSpPr/>
                        <wps:spPr>
                          <a:xfrm flipH="1">
                            <a:off x="867905" y="449450"/>
                            <a:ext cx="325464" cy="319405"/>
                          </a:xfrm>
                          <a:prstGeom prst="arc">
                            <a:avLst/>
                          </a:prstGeom>
                          <a:ln>
                            <a:head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16976"/>
                            <a:ext cx="904240" cy="464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704C67F" w14:textId="77777777" w:rsidR="00A8148B" w:rsidRPr="00A8148B" w:rsidRDefault="00A8148B" w:rsidP="00A8148B">
                              <w:pPr>
                                <w:jc w:val="right"/>
                                <w:rPr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A8148B">
                                <w:rPr>
                                  <w:iCs/>
                                  <w:sz w:val="20"/>
                                  <w:szCs w:val="20"/>
                                </w:rPr>
                                <w:t xml:space="preserve">Reference </w:t>
                              </w:r>
                            </w:p>
                            <w:p w14:paraId="6D3FDDFC" w14:textId="77777777" w:rsidR="00A8148B" w:rsidRPr="00A8148B" w:rsidRDefault="00A8148B" w:rsidP="00A8148B">
                              <w:pPr>
                                <w:jc w:val="righ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148B">
                                <w:rPr>
                                  <w:iCs/>
                                  <w:sz w:val="20"/>
                                  <w:szCs w:val="20"/>
                                </w:rPr>
                                <w:t>Ang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4E6F6B" id="Group 466" o:spid="_x0000_s1029" style="position:absolute;margin-left:342.25pt;margin-top:11.25pt;width:168.3pt;height:70pt;z-index:251814912" coordsize="21373,8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">
                <v:group id="Group 462" o:spid="_x0000_s1030" style="position:absolute;left:8214;width:13159;height:8888" coordsize="13159,8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+eU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">
                  <v:line id="Straight Connector 456" o:spid="_x0000_s1031" style="position:absolute;flip:x;visibility:visible;mso-wrap-style:square" from="4339,6664" to="13159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" strokecolor="black [3040]" strokeweight="2pt">
                    <v:stroke startarrow="block"/>
                  </v:line>
                  <v:line id="Straight Connector 457" o:spid="_x0000_s1032" style="position:absolute;visibility:visible;mso-wrap-style:square" from="0,0" to="4337,6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" strokecolor="black [3040]" strokeweight="2pt">
                    <v:stroke startarrow="block"/>
                  </v:line>
                  <v:shape id="_x0000_s1033" type="#_x0000_t202" style="position:absolute;left:3719;top:4029;width:2165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zrk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tF4Cq8z8QjIxR8AAAD//wMAUEsBAi0AFAAGAAgAAAAhANvh9svuAAAAhQEAABMAAAAAAAAAAAAA&#10;AAAAAAAAAFtDb250ZW50X1R5cGVzXS54bWxQSwECLQAUAAYACAAAACEAWvQsW78AAAAVAQAACwAA&#10;AAAAAAAAAAAAAAAfAQAAX3JlbHMvLnJlbHNQSwECLQAUAAYACAAAACEAA7c65MMAAADcAAAADwAA&#10;AAAAAAAAAAAAAAAHAgAAZHJzL2Rvd25yZXYueG1sUEsFBgAAAAADAAMAtwAAAPcCAAAAAA==&#10;" filled="f" stroked="f">
                    <v:textbox>
                      <w:txbxContent>
                        <w:p w14:paraId="0D0ECC1C" w14:textId="77777777" w:rsidR="007F6C2D" w:rsidRDefault="007F6C2D" w:rsidP="007F6C2D">
                          <w:r>
                            <w:rPr>
                              <w:i/>
                              <w:iCs/>
                            </w:rPr>
                            <w:t>θ</w:t>
                          </w:r>
                        </w:p>
                      </w:txbxContent>
                    </v:textbox>
                  </v:shape>
                  <v:shape id="Arc 461" o:spid="_x0000_s1034" style="position:absolute;left:1704;top:2944;width:5944;height:5944;visibility:visible;mso-wrap-style:square;v-text-anchor:middle" coordsize="594360,59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" path="m157806,34709nsc249917,-14203,360927,-11250,450309,42489v89381,53739,144051,150399,144051,254691l297180,297180,157806,34709xem157806,34709nfc249917,-14203,360927,-11250,450309,42489v89381,53739,144051,150399,144051,254691e" filled="f" strokecolor="black [3040]">
                    <v:stroke startarrow="block"/>
                    <v:path arrowok="t" o:connecttype="custom" o:connectlocs="157806,34709;450309,42489;594360,297180" o:connectangles="0,0,0"/>
                  </v:shape>
                </v:group>
                <v:line id="Straight Connector 463" o:spid="_x0000_s1035" style="position:absolute;visibility:visible;mso-wrap-style:square" from="4959,6664" to="12550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" strokecolor="black [3040]">
                  <v:stroke dashstyle="dash"/>
                </v:line>
                <v:shape id="Arc 464" o:spid="_x0000_s1036" style="position:absolute;left:8679;top:4494;width:3254;height:3194;flip:x;visibility:visible;mso-wrap-style:square;v-text-anchor:middle" coordsize="325464,319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" path="m162732,nsc252606,,325464,71501,325464,159703r-162732,l162732,xem162732,nfc252606,,325464,71501,325464,159703e" filled="f" strokecolor="black [3040]">
                  <v:stroke startarrow="block"/>
                  <v:path arrowok="t" o:connecttype="custom" o:connectlocs="162732,0;325464,159703" o:connectangles="0,0"/>
                </v:shape>
                <v:shape id="_x0000_s1037" type="#_x0000_t202" style="position:absolute;top:2169;width:9042;height:4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vpc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AzHI3idiUdALp4AAAD//wMAUEsBAi0AFAAGAAgAAAAhANvh9svuAAAAhQEAABMAAAAAAAAAAAAA&#10;AAAAAAAAAFtDb250ZW50X1R5cGVzXS54bWxQSwECLQAUAAYACAAAACEAWvQsW78AAAAVAQAACwAA&#10;AAAAAAAAAAAAAAAfAQAAX3JlbHMvLnJlbHNQSwECLQAUAAYACAAAACEATJb6XMMAAADcAAAADwAA&#10;AAAAAAAAAAAAAAAHAgAAZHJzL2Rvd25yZXYueG1sUEsFBgAAAAADAAMAtwAAAPcCAAAAAA==&#10;" filled="f" stroked="f">
                  <v:textbox>
                    <w:txbxContent>
                      <w:p w14:paraId="5704C67F" w14:textId="77777777" w:rsidR="00A8148B" w:rsidRPr="00A8148B" w:rsidRDefault="00A8148B" w:rsidP="00A8148B">
                        <w:pPr>
                          <w:jc w:val="right"/>
                          <w:rPr>
                            <w:iCs/>
                            <w:sz w:val="20"/>
                            <w:szCs w:val="20"/>
                          </w:rPr>
                        </w:pPr>
                        <w:r w:rsidRPr="00A8148B">
                          <w:rPr>
                            <w:iCs/>
                            <w:sz w:val="20"/>
                            <w:szCs w:val="20"/>
                          </w:rPr>
                          <w:t xml:space="preserve">Reference </w:t>
                        </w:r>
                      </w:p>
                      <w:p w14:paraId="6D3FDDFC" w14:textId="77777777" w:rsidR="00A8148B" w:rsidRPr="00A8148B" w:rsidRDefault="00A8148B" w:rsidP="00A8148B">
                        <w:pPr>
                          <w:jc w:val="right"/>
                          <w:rPr>
                            <w:sz w:val="20"/>
                            <w:szCs w:val="20"/>
                          </w:rPr>
                        </w:pPr>
                        <w:r w:rsidRPr="00A8148B">
                          <w:rPr>
                            <w:iCs/>
                            <w:sz w:val="20"/>
                            <w:szCs w:val="20"/>
                          </w:rPr>
                          <w:t>Angl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56B79">
        <w:t xml:space="preserve">A </w:t>
      </w:r>
      <w:r w:rsidR="00F56B79">
        <w:rPr>
          <w:b/>
        </w:rPr>
        <w:t>reference angle</w:t>
      </w:r>
      <w:r w:rsidR="00F56B79">
        <w:t xml:space="preserve"> is a positive acute angle </w:t>
      </w:r>
      <w:r w:rsidR="00F56B79">
        <w:rPr>
          <w:i/>
          <w:iCs/>
        </w:rPr>
        <w:t>θ</w:t>
      </w:r>
      <w:r w:rsidR="00F56B79">
        <w:rPr>
          <w:szCs w:val="16"/>
        </w:rPr>
        <w:t>°</w:t>
      </w:r>
      <w:r w:rsidR="00F56B79">
        <w:t xml:space="preserve"> formed by the </w:t>
      </w:r>
    </w:p>
    <w:p w14:paraId="69888814" w14:textId="77777777" w:rsidR="00F56B79" w:rsidRDefault="00F56B79">
      <w:pPr>
        <w:autoSpaceDE w:val="0"/>
        <w:autoSpaceDN w:val="0"/>
        <w:adjustRightInd w:val="0"/>
      </w:pPr>
      <w:r>
        <w:t xml:space="preserve">     terminal side of a nonacute angle </w:t>
      </w:r>
      <w:r>
        <w:rPr>
          <w:i/>
          <w:iCs/>
        </w:rPr>
        <w:t>θ</w:t>
      </w:r>
      <w:r>
        <w:t xml:space="preserve"> and the </w:t>
      </w:r>
      <w:r>
        <w:rPr>
          <w:i/>
          <w:iCs/>
        </w:rPr>
        <w:t>x</w:t>
      </w:r>
      <w:r>
        <w:t xml:space="preserve">-axis </w:t>
      </w:r>
    </w:p>
    <w:p w14:paraId="35D95230" w14:textId="77777777" w:rsidR="00F56B79" w:rsidRDefault="00F56B79">
      <w:pPr>
        <w:autoSpaceDE w:val="0"/>
        <w:autoSpaceDN w:val="0"/>
        <w:adjustRightInd w:val="0"/>
      </w:pPr>
      <w:r>
        <w:t xml:space="preserve">A </w:t>
      </w:r>
      <w:r>
        <w:rPr>
          <w:b/>
          <w:bCs/>
        </w:rPr>
        <w:t>co-terminal</w:t>
      </w:r>
      <w:r>
        <w:t xml:space="preserve"> angle is obtained when you increase or </w:t>
      </w:r>
      <w:proofErr w:type="gramStart"/>
      <w:r>
        <w:t>decrease</w:t>
      </w:r>
      <w:proofErr w:type="gramEnd"/>
      <w:r>
        <w:t xml:space="preserve"> </w:t>
      </w:r>
    </w:p>
    <w:p w14:paraId="6D32DCFE" w14:textId="77777777" w:rsidR="00F56B79" w:rsidRDefault="00F56B79">
      <w:pPr>
        <w:autoSpaceDE w:val="0"/>
        <w:autoSpaceDN w:val="0"/>
        <w:adjustRightInd w:val="0"/>
      </w:pPr>
      <w:r>
        <w:t xml:space="preserve">     an angle by a multiple of 360</w:t>
      </w:r>
      <w:r>
        <w:rPr>
          <w:szCs w:val="16"/>
        </w:rPr>
        <w:t>°</w:t>
      </w:r>
    </w:p>
    <w:p w14:paraId="5354E925" w14:textId="77777777" w:rsidR="00F56B79" w:rsidRDefault="00F56B79">
      <w:pPr>
        <w:autoSpaceDE w:val="0"/>
        <w:autoSpaceDN w:val="0"/>
        <w:adjustRightInd w:val="0"/>
      </w:pPr>
      <w:r>
        <w:rPr>
          <w:b/>
          <w:bCs/>
        </w:rPr>
        <w:t>Complements</w:t>
      </w:r>
      <w:r>
        <w:t xml:space="preserve"> are two positive angles whose sum equals 90</w:t>
      </w:r>
      <w:r>
        <w:rPr>
          <w:szCs w:val="16"/>
        </w:rPr>
        <w:t>°</w:t>
      </w:r>
    </w:p>
    <w:p w14:paraId="7B81076E" w14:textId="77777777" w:rsidR="00F56B79" w:rsidRDefault="00F56B79">
      <w:pPr>
        <w:autoSpaceDE w:val="0"/>
        <w:autoSpaceDN w:val="0"/>
        <w:adjustRightInd w:val="0"/>
      </w:pPr>
      <w:r>
        <w:rPr>
          <w:b/>
        </w:rPr>
        <w:t xml:space="preserve">Supplementary </w:t>
      </w:r>
      <w:r>
        <w:t>- two positive angles whose sum equals 180°</w:t>
      </w:r>
    </w:p>
    <w:p w14:paraId="200702BF" w14:textId="77777777" w:rsidR="00F56B79" w:rsidRDefault="00F56B79">
      <w:pPr>
        <w:autoSpaceDE w:val="0"/>
        <w:autoSpaceDN w:val="0"/>
        <w:adjustRightInd w:val="0"/>
      </w:pPr>
      <w:r>
        <w:rPr>
          <w:b/>
        </w:rPr>
        <w:t>Explementary</w:t>
      </w:r>
      <w:r>
        <w:t xml:space="preserve"> - two positive angles whose sum = 360°</w:t>
      </w:r>
    </w:p>
    <w:p w14:paraId="48010F8F" w14:textId="77777777" w:rsidR="00F56B79" w:rsidRDefault="00F56B79">
      <w:pPr>
        <w:autoSpaceDE w:val="0"/>
        <w:autoSpaceDN w:val="0"/>
        <w:adjustRightInd w:val="0"/>
        <w:rPr>
          <w:sz w:val="8"/>
        </w:rPr>
      </w:pPr>
    </w:p>
    <w:p w14:paraId="6BBEC74D" w14:textId="77777777" w:rsidR="00834507" w:rsidRDefault="00834507" w:rsidP="00981AE9">
      <w:pPr>
        <w:autoSpaceDE w:val="0"/>
        <w:autoSpaceDN w:val="0"/>
        <w:adjustRightInd w:val="0"/>
        <w:rPr>
          <w:b/>
          <w:bCs/>
          <w:sz w:val="28"/>
        </w:rPr>
      </w:pPr>
      <w:r>
        <w:rPr>
          <w:b/>
          <w:bCs/>
          <w:sz w:val="28"/>
        </w:rPr>
        <w:t xml:space="preserve">The three angles of a triangle MUST ADD UP TO </w:t>
      </w:r>
      <w:proofErr w:type="gramStart"/>
      <w:r>
        <w:rPr>
          <w:b/>
          <w:bCs/>
          <w:sz w:val="28"/>
        </w:rPr>
        <w:t>180º</w:t>
      </w:r>
      <w:proofErr w:type="gramEnd"/>
    </w:p>
    <w:p w14:paraId="10F0B376" w14:textId="77777777" w:rsidR="00981AE9" w:rsidRDefault="00981AE9" w:rsidP="00981AE9">
      <w:pPr>
        <w:autoSpaceDE w:val="0"/>
        <w:autoSpaceDN w:val="0"/>
        <w:adjustRightInd w:val="0"/>
      </w:pPr>
      <w:r>
        <w:rPr>
          <w:b/>
          <w:bCs/>
          <w:sz w:val="28"/>
        </w:rPr>
        <w:t xml:space="preserve">The Pythagorean Theorem     </w:t>
      </w:r>
      <w:r>
        <w:t xml:space="preserve">as the Greeks saw </w:t>
      </w:r>
      <w:proofErr w:type="gramStart"/>
      <w:r>
        <w:t>it</w:t>
      </w:r>
      <w:proofErr w:type="gramEnd"/>
    </w:p>
    <w:p w14:paraId="7D216B4A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2E7DCFFF" wp14:editId="2BA13757">
                <wp:simplePos x="0" y="0"/>
                <wp:positionH relativeFrom="column">
                  <wp:posOffset>4701917</wp:posOffset>
                </wp:positionH>
                <wp:positionV relativeFrom="paragraph">
                  <wp:posOffset>30480</wp:posOffset>
                </wp:positionV>
                <wp:extent cx="557530" cy="267335"/>
                <wp:effectExtent l="0" t="0" r="0" b="0"/>
                <wp:wrapNone/>
                <wp:docPr id="72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6FC3CA" w14:textId="77777777" w:rsidR="009E6F7A" w:rsidRDefault="009E6F7A" w:rsidP="009E6F7A">
                            <w:r>
                              <w:t>b-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DCFFF" id="_x0000_s1038" type="#_x0000_t202" style="position:absolute;margin-left:370.25pt;margin-top:2.4pt;width:43.9pt;height:21.05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" filled="f" stroked="f">
                <v:textbox>
                  <w:txbxContent>
                    <w:p w14:paraId="546FC3CA" w14:textId="77777777" w:rsidR="009E6F7A" w:rsidRDefault="009E6F7A" w:rsidP="009E6F7A">
                      <w:r>
                        <w:t>b-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62D4C5F1" wp14:editId="17BA9761">
                <wp:simplePos x="0" y="0"/>
                <wp:positionH relativeFrom="column">
                  <wp:posOffset>4090670</wp:posOffset>
                </wp:positionH>
                <wp:positionV relativeFrom="paragraph">
                  <wp:posOffset>9267</wp:posOffset>
                </wp:positionV>
                <wp:extent cx="370840" cy="278130"/>
                <wp:effectExtent l="0" t="0" r="0" b="0"/>
                <wp:wrapNone/>
                <wp:docPr id="4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840" cy="278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1E6BB2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2D4C5F1" id="_x0000_s1039" type="#_x0000_t202" style="position:absolute;margin-left:322.1pt;margin-top:.75pt;width:29.2pt;height:21.9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" filled="f" stroked="f">
                <v:textbox style="mso-fit-shape-to-text:t">
                  <w:txbxContent>
                    <w:p w14:paraId="301E6BB2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6C4E1C22" wp14:editId="0B9A3187">
                <wp:simplePos x="0" y="0"/>
                <wp:positionH relativeFrom="column">
                  <wp:posOffset>1601470</wp:posOffset>
                </wp:positionH>
                <wp:positionV relativeFrom="paragraph">
                  <wp:posOffset>96143</wp:posOffset>
                </wp:positionV>
                <wp:extent cx="1118870" cy="270510"/>
                <wp:effectExtent l="0" t="152400" r="0" b="167640"/>
                <wp:wrapNone/>
                <wp:docPr id="4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331964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B4ABE9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E1C22" id="_x0000_s1040" type="#_x0000_t202" style="position:absolute;margin-left:126.1pt;margin-top:7.55pt;width:88.1pt;height:21.3pt;rotation:1454860fd;z-index:251819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" filled="f" stroked="f">
                <v:textbox>
                  <w:txbxContent>
                    <w:p w14:paraId="63B4ABE9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noProof/>
        </w:rPr>
        <w:drawing>
          <wp:anchor distT="0" distB="0" distL="114300" distR="114300" simplePos="0" relativeHeight="251727872" behindDoc="1" locked="0" layoutInCell="1" allowOverlap="1" wp14:anchorId="356AAE2F" wp14:editId="58A90602">
            <wp:simplePos x="0" y="0"/>
            <wp:positionH relativeFrom="column">
              <wp:posOffset>3987800</wp:posOffset>
            </wp:positionH>
            <wp:positionV relativeFrom="paragraph">
              <wp:posOffset>31750</wp:posOffset>
            </wp:positionV>
            <wp:extent cx="1922780" cy="1363980"/>
            <wp:effectExtent l="0" t="0" r="1270" b="7620"/>
            <wp:wrapNone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1AE9">
        <w:rPr>
          <w:noProof/>
        </w:rPr>
        <w:drawing>
          <wp:anchor distT="0" distB="0" distL="114300" distR="114300" simplePos="0" relativeHeight="251726848" behindDoc="1" locked="0" layoutInCell="1" allowOverlap="1" wp14:anchorId="675858C2" wp14:editId="4352091B">
            <wp:simplePos x="0" y="0"/>
            <wp:positionH relativeFrom="column">
              <wp:posOffset>878114</wp:posOffset>
            </wp:positionH>
            <wp:positionV relativeFrom="paragraph">
              <wp:posOffset>2540</wp:posOffset>
            </wp:positionV>
            <wp:extent cx="1915795" cy="1924050"/>
            <wp:effectExtent l="0" t="0" r="8255" b="0"/>
            <wp:wrapNone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79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1DE348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3D342999" wp14:editId="152CB5CA">
                <wp:simplePos x="0" y="0"/>
                <wp:positionH relativeFrom="column">
                  <wp:posOffset>1887855</wp:posOffset>
                </wp:positionH>
                <wp:positionV relativeFrom="paragraph">
                  <wp:posOffset>157738</wp:posOffset>
                </wp:positionV>
                <wp:extent cx="557530" cy="267335"/>
                <wp:effectExtent l="0" t="0" r="0" b="0"/>
                <wp:wrapNone/>
                <wp:docPr id="72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821D00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342999" id="_x0000_s1041" type="#_x0000_t202" style="position:absolute;margin-left:148.65pt;margin-top:12.4pt;width:43.9pt;height:21.0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" filled="f" stroked="f">
                <v:textbox>
                  <w:txbxContent>
                    <w:p w14:paraId="55821D00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6F46CCBD" wp14:editId="0A295E02">
                <wp:simplePos x="0" y="0"/>
                <wp:positionH relativeFrom="column">
                  <wp:posOffset>1265873</wp:posOffset>
                </wp:positionH>
                <wp:positionV relativeFrom="paragraph">
                  <wp:posOffset>107374</wp:posOffset>
                </wp:positionV>
                <wp:extent cx="557530" cy="267335"/>
                <wp:effectExtent l="0" t="0" r="0" b="0"/>
                <wp:wrapNone/>
                <wp:docPr id="4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88D053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6CCBD" id="_x0000_s1042" type="#_x0000_t202" style="position:absolute;margin-left:99.7pt;margin-top:8.45pt;width:43.9pt;height:21.05pt;rotation:90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" filled="f" stroked="f">
                <v:textbox>
                  <w:txbxContent>
                    <w:p w14:paraId="2B88D053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 xml:space="preserve">The square </w: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  <w:t xml:space="preserve">Equals </w:t>
      </w:r>
    </w:p>
    <w:p w14:paraId="43A4FC20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70082334" wp14:editId="033B6FBD">
                <wp:simplePos x="0" y="0"/>
                <wp:positionH relativeFrom="column">
                  <wp:posOffset>1069658</wp:posOffset>
                </wp:positionH>
                <wp:positionV relativeFrom="paragraph">
                  <wp:posOffset>97849</wp:posOffset>
                </wp:positionV>
                <wp:extent cx="557530" cy="267335"/>
                <wp:effectExtent l="0" t="0" r="0" b="0"/>
                <wp:wrapNone/>
                <wp:docPr id="72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CF9E01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082334" id="_x0000_s1043" type="#_x0000_t202" style="position:absolute;margin-left:84.25pt;margin-top:7.7pt;width:43.9pt;height:21.05pt;rotation:-90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" filled="f" stroked="f">
                <v:textbox>
                  <w:txbxContent>
                    <w:p w14:paraId="10CF9E01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1A3A643A" wp14:editId="4D23D240">
                <wp:simplePos x="0" y="0"/>
                <wp:positionH relativeFrom="column">
                  <wp:posOffset>2276098</wp:posOffset>
                </wp:positionH>
                <wp:positionV relativeFrom="paragraph">
                  <wp:posOffset>144780</wp:posOffset>
                </wp:positionV>
                <wp:extent cx="370840" cy="278130"/>
                <wp:effectExtent l="0" t="0" r="0" b="0"/>
                <wp:wrapNone/>
                <wp:docPr id="4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840" cy="278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62F5054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A3A643A" id="_x0000_s1044" type="#_x0000_t202" style="position:absolute;margin-left:179.2pt;margin-top:11.4pt;width:29.2pt;height:21.9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" filled="f" stroked="f">
                <v:textbox style="mso-fit-shape-to-text:t">
                  <w:txbxContent>
                    <w:p w14:paraId="362F5054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245AF2C" wp14:editId="765E2796">
                <wp:simplePos x="0" y="0"/>
                <wp:positionH relativeFrom="column">
                  <wp:posOffset>517148</wp:posOffset>
                </wp:positionH>
                <wp:positionV relativeFrom="paragraph">
                  <wp:posOffset>136525</wp:posOffset>
                </wp:positionV>
                <wp:extent cx="1118870" cy="270510"/>
                <wp:effectExtent l="62230" t="0" r="200660" b="0"/>
                <wp:wrapNone/>
                <wp:docPr id="4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7568033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795F68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45AF2C" id="_x0000_s1045" type="#_x0000_t202" style="position:absolute;margin-left:40.7pt;margin-top:10.75pt;width:88.1pt;height:21.3pt;rotation:-4403983fd;z-index:251816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" filled="f" stroked="f">
                <v:textbox>
                  <w:txbxContent>
                    <w:p w14:paraId="5F795F68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 xml:space="preserve">of the </w: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proofErr w:type="spellStart"/>
      <w:r w:rsidR="00981AE9">
        <w:rPr>
          <w:rFonts w:ascii="Arial" w:eastAsia="Times New Roman" w:hAnsi="Arial" w:cs="Arial"/>
          <w:szCs w:val="24"/>
        </w:rPr>
        <w:t>the</w:t>
      </w:r>
      <w:proofErr w:type="spellEnd"/>
      <w:r w:rsidR="00981AE9">
        <w:rPr>
          <w:rFonts w:ascii="Arial" w:eastAsia="Times New Roman" w:hAnsi="Arial" w:cs="Arial"/>
          <w:szCs w:val="24"/>
        </w:rPr>
        <w:t xml:space="preserve"> sum </w:t>
      </w:r>
    </w:p>
    <w:p w14:paraId="2B692F98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1521A865" wp14:editId="4745EAC1">
                <wp:simplePos x="0" y="0"/>
                <wp:positionH relativeFrom="column">
                  <wp:posOffset>1560195</wp:posOffset>
                </wp:positionH>
                <wp:positionV relativeFrom="paragraph">
                  <wp:posOffset>4445</wp:posOffset>
                </wp:positionV>
                <wp:extent cx="557530" cy="267335"/>
                <wp:effectExtent l="0" t="0" r="0" b="0"/>
                <wp:wrapNone/>
                <wp:docPr id="72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E57277" w14:textId="77777777" w:rsidR="009E6F7A" w:rsidRDefault="009E6F7A" w:rsidP="009E6F7A">
                            <w:r>
                              <w:t>b-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21A865" id="_x0000_s1046" type="#_x0000_t202" style="position:absolute;margin-left:122.85pt;margin-top:.35pt;width:43.9pt;height:21.0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" filled="f" stroked="f">
                <v:textbox>
                  <w:txbxContent>
                    <w:p w14:paraId="21E57277" w14:textId="77777777" w:rsidR="009E6F7A" w:rsidRDefault="009E6F7A" w:rsidP="009E6F7A">
                      <w:r>
                        <w:t>b-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604BD391" wp14:editId="58003944">
                <wp:simplePos x="0" y="0"/>
                <wp:positionH relativeFrom="column">
                  <wp:posOffset>4213285</wp:posOffset>
                </wp:positionH>
                <wp:positionV relativeFrom="paragraph">
                  <wp:posOffset>34607</wp:posOffset>
                </wp:positionV>
                <wp:extent cx="557530" cy="267335"/>
                <wp:effectExtent l="0" t="0" r="0" b="0"/>
                <wp:wrapNone/>
                <wp:docPr id="72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125E21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4BD391" id="_x0000_s1047" type="#_x0000_t202" style="position:absolute;margin-left:331.75pt;margin-top:2.7pt;width:43.9pt;height:21.05pt;rotation:-90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" filled="f" stroked="f">
                <v:textbox>
                  <w:txbxContent>
                    <w:p w14:paraId="13125E21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1BA1CC82" wp14:editId="292F52CC">
                <wp:simplePos x="0" y="0"/>
                <wp:positionH relativeFrom="column">
                  <wp:posOffset>3833555</wp:posOffset>
                </wp:positionH>
                <wp:positionV relativeFrom="paragraph">
                  <wp:posOffset>114617</wp:posOffset>
                </wp:positionV>
                <wp:extent cx="557530" cy="267335"/>
                <wp:effectExtent l="0" t="0" r="0" b="0"/>
                <wp:wrapNone/>
                <wp:docPr id="72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3EE13F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1CC82" id="_x0000_s1048" type="#_x0000_t202" style="position:absolute;margin-left:301.85pt;margin-top:9pt;width:43.9pt;height:21.05pt;rotation:90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" filled="f" stroked="f">
                <v:textbox>
                  <w:txbxContent>
                    <w:p w14:paraId="3A3EE13F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17881F19" wp14:editId="5C1DC464">
                <wp:simplePos x="0" y="0"/>
                <wp:positionH relativeFrom="column">
                  <wp:posOffset>3743960</wp:posOffset>
                </wp:positionH>
                <wp:positionV relativeFrom="paragraph">
                  <wp:posOffset>46355</wp:posOffset>
                </wp:positionV>
                <wp:extent cx="1118870" cy="270510"/>
                <wp:effectExtent l="62230" t="0" r="200660" b="0"/>
                <wp:wrapNone/>
                <wp:docPr id="4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7568033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6B7439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881F19" id="_x0000_s1049" type="#_x0000_t202" style="position:absolute;margin-left:294.8pt;margin-top:3.65pt;width:88.1pt;height:21.3pt;rotation:-4403983fd;z-index:251825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" filled="f" stroked="f">
                <v:textbox>
                  <w:txbxContent>
                    <w:p w14:paraId="486B7439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 xml:space="preserve">hypotenuse: </w: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  <w:t xml:space="preserve">of the </w:t>
      </w:r>
    </w:p>
    <w:p w14:paraId="7D539722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7D042703" wp14:editId="23599381">
                <wp:simplePos x="0" y="0"/>
                <wp:positionH relativeFrom="column">
                  <wp:posOffset>5292725</wp:posOffset>
                </wp:positionH>
                <wp:positionV relativeFrom="paragraph">
                  <wp:posOffset>73402</wp:posOffset>
                </wp:positionV>
                <wp:extent cx="557530" cy="267335"/>
                <wp:effectExtent l="0" t="0" r="0" b="0"/>
                <wp:wrapNone/>
                <wp:docPr id="72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A41ECE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42703" id="_x0000_s1050" type="#_x0000_t202" style="position:absolute;margin-left:416.75pt;margin-top:5.8pt;width:43.9pt;height:21.05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" filled="f" stroked="f">
                <v:textbox>
                  <w:txbxContent>
                    <w:p w14:paraId="5DA41ECE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3E7C879E" wp14:editId="4A6B8460">
                <wp:simplePos x="0" y="0"/>
                <wp:positionH relativeFrom="column">
                  <wp:posOffset>5498525</wp:posOffset>
                </wp:positionH>
                <wp:positionV relativeFrom="paragraph">
                  <wp:posOffset>122237</wp:posOffset>
                </wp:positionV>
                <wp:extent cx="557530" cy="267335"/>
                <wp:effectExtent l="0" t="0" r="0" b="0"/>
                <wp:wrapNone/>
                <wp:docPr id="72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03E867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7C879E" id="_x0000_s1051" type="#_x0000_t202" style="position:absolute;margin-left:432.95pt;margin-top:9.6pt;width:43.9pt;height:21.05pt;rotation:-90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" filled="f" stroked="f">
                <v:textbox>
                  <w:txbxContent>
                    <w:p w14:paraId="0903E867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  <w:t xml:space="preserve">squares </w:t>
      </w:r>
    </w:p>
    <w:p w14:paraId="0AD9E70B" w14:textId="77777777" w:rsidR="00981AE9" w:rsidRDefault="00A8148B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19C237C3" wp14:editId="4AE1E1FF">
                <wp:simplePos x="0" y="0"/>
                <wp:positionH relativeFrom="column">
                  <wp:posOffset>4704080</wp:posOffset>
                </wp:positionH>
                <wp:positionV relativeFrom="paragraph">
                  <wp:posOffset>101223</wp:posOffset>
                </wp:positionV>
                <wp:extent cx="1118870" cy="270510"/>
                <wp:effectExtent l="0" t="171450" r="0" b="167640"/>
                <wp:wrapNone/>
                <wp:docPr id="4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397926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0316E6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C237C3" id="_x0000_s1052" type="#_x0000_t202" style="position:absolute;margin-left:370.4pt;margin-top:7.95pt;width:88.1pt;height:21.3pt;rotation:1526908fd;z-index:251827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" filled="f" stroked="f">
                <v:textbox>
                  <w:txbxContent>
                    <w:p w14:paraId="310316E6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  <w:t xml:space="preserve">of each </w:t>
      </w:r>
    </w:p>
    <w:p w14:paraId="648155DA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56A7C947" wp14:editId="7DE19A3B">
                <wp:simplePos x="0" y="0"/>
                <wp:positionH relativeFrom="column">
                  <wp:posOffset>4998978</wp:posOffset>
                </wp:positionH>
                <wp:positionV relativeFrom="paragraph">
                  <wp:posOffset>79375</wp:posOffset>
                </wp:positionV>
                <wp:extent cx="557530" cy="267335"/>
                <wp:effectExtent l="0" t="0" r="0" b="0"/>
                <wp:wrapNone/>
                <wp:docPr id="72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7BCFB7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A7C947" id="_x0000_s1053" type="#_x0000_t202" style="position:absolute;margin-left:393.6pt;margin-top:6.25pt;width:43.9pt;height:21.0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" filled="f" stroked="f">
                <v:textbox>
                  <w:txbxContent>
                    <w:p w14:paraId="2A7BCFB7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52E6C9C9" wp14:editId="7AD803B3">
                <wp:simplePos x="0" y="0"/>
                <wp:positionH relativeFrom="column">
                  <wp:posOffset>2039303</wp:posOffset>
                </wp:positionH>
                <wp:positionV relativeFrom="paragraph">
                  <wp:posOffset>73600</wp:posOffset>
                </wp:positionV>
                <wp:extent cx="557530" cy="267335"/>
                <wp:effectExtent l="0" t="0" r="0" b="0"/>
                <wp:wrapNone/>
                <wp:docPr id="72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4CF150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E6C9C9" id="_x0000_s1054" type="#_x0000_t202" style="position:absolute;margin-left:160.6pt;margin-top:5.8pt;width:43.9pt;height:21.05pt;rotation:90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" filled="f" stroked="f">
                <v:textbox>
                  <w:txbxContent>
                    <w:p w14:paraId="244CF150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4C12E882" wp14:editId="0C6E8E15">
                <wp:simplePos x="0" y="0"/>
                <wp:positionH relativeFrom="column">
                  <wp:posOffset>4398705</wp:posOffset>
                </wp:positionH>
                <wp:positionV relativeFrom="paragraph">
                  <wp:posOffset>50482</wp:posOffset>
                </wp:positionV>
                <wp:extent cx="557530" cy="267335"/>
                <wp:effectExtent l="0" t="0" r="0" b="0"/>
                <wp:wrapNone/>
                <wp:docPr id="72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2216B3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2E882" id="_x0000_s1055" type="#_x0000_t202" style="position:absolute;margin-left:346.35pt;margin-top:3.95pt;width:43.9pt;height:21.05pt;rotation:90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" filled="f" stroked="f">
                <v:textbox>
                  <w:txbxContent>
                    <w:p w14:paraId="3C2216B3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084D80B7" wp14:editId="204FB217">
                <wp:simplePos x="0" y="0"/>
                <wp:positionH relativeFrom="column">
                  <wp:posOffset>4173220</wp:posOffset>
                </wp:positionH>
                <wp:positionV relativeFrom="paragraph">
                  <wp:posOffset>86737</wp:posOffset>
                </wp:positionV>
                <wp:extent cx="370840" cy="278130"/>
                <wp:effectExtent l="0" t="0" r="0" b="0"/>
                <wp:wrapNone/>
                <wp:docPr id="4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840" cy="278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D61BAF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4D80B7" id="_x0000_s1056" type="#_x0000_t202" style="position:absolute;margin-left:328.6pt;margin-top:6.85pt;width:29.2pt;height:21.9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" filled="f" stroked="f">
                <v:textbox style="mso-fit-shape-to-text:t">
                  <w:txbxContent>
                    <w:p w14:paraId="26D61BAF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2C6FEC61" wp14:editId="5CCC1EC7">
                <wp:simplePos x="0" y="0"/>
                <wp:positionH relativeFrom="column">
                  <wp:posOffset>1040130</wp:posOffset>
                </wp:positionH>
                <wp:positionV relativeFrom="paragraph">
                  <wp:posOffset>30738</wp:posOffset>
                </wp:positionV>
                <wp:extent cx="370840" cy="278130"/>
                <wp:effectExtent l="0" t="0" r="0" b="0"/>
                <wp:wrapNone/>
                <wp:docPr id="4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840" cy="278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E8F3AA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6FEC61" id="_x0000_s1057" type="#_x0000_t202" style="position:absolute;margin-left:81.9pt;margin-top:2.4pt;width:29.2pt;height:21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" filled="f" stroked="f">
                <v:textbox style="mso-fit-shape-to-text:t">
                  <w:txbxContent>
                    <w:p w14:paraId="78E8F3AA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1DC59475" wp14:editId="3FDD1004">
                <wp:simplePos x="0" y="0"/>
                <wp:positionH relativeFrom="column">
                  <wp:posOffset>1939667</wp:posOffset>
                </wp:positionH>
                <wp:positionV relativeFrom="paragraph">
                  <wp:posOffset>101600</wp:posOffset>
                </wp:positionV>
                <wp:extent cx="1118870" cy="270510"/>
                <wp:effectExtent l="81280" t="0" r="200660" b="0"/>
                <wp:wrapNone/>
                <wp:docPr id="4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6824379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333D57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C59475" id="_x0000_s1058" type="#_x0000_t202" style="position:absolute;margin-left:152.75pt;margin-top:8pt;width:88.1pt;height:21.3pt;rotation:7454042fd;z-index:251821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" filled="f" stroked="f">
                <v:textbox>
                  <w:txbxContent>
                    <w:p w14:paraId="64333D57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</w:r>
      <w:r w:rsidR="00981AE9">
        <w:rPr>
          <w:rFonts w:ascii="Arial" w:eastAsia="Times New Roman" w:hAnsi="Arial" w:cs="Arial"/>
          <w:szCs w:val="24"/>
        </w:rPr>
        <w:tab/>
        <w:t>other side:</w:t>
      </w:r>
    </w:p>
    <w:p w14:paraId="50C789A0" w14:textId="77777777" w:rsidR="00981AE9" w:rsidRDefault="009E6F7A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1EBC362F" wp14:editId="35775C8D">
                <wp:simplePos x="0" y="0"/>
                <wp:positionH relativeFrom="column">
                  <wp:posOffset>1586230</wp:posOffset>
                </wp:positionH>
                <wp:positionV relativeFrom="paragraph">
                  <wp:posOffset>49907</wp:posOffset>
                </wp:positionV>
                <wp:extent cx="557530" cy="267335"/>
                <wp:effectExtent l="0" t="0" r="0" b="0"/>
                <wp:wrapNone/>
                <wp:docPr id="72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7530" cy="2673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6723FE" w14:textId="77777777" w:rsidR="009E6F7A" w:rsidRDefault="009E6F7A" w:rsidP="009E6F7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BC362F" id="_x0000_s1059" type="#_x0000_t202" style="position:absolute;margin-left:124.9pt;margin-top:3.95pt;width:43.9pt;height:21.0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" filled="f" stroked="f">
                <v:textbox>
                  <w:txbxContent>
                    <w:p w14:paraId="4E6723FE" w14:textId="77777777" w:rsidR="009E6F7A" w:rsidRDefault="009E6F7A" w:rsidP="009E6F7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8148B"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3F265EE5" wp14:editId="3E135095">
                <wp:simplePos x="0" y="0"/>
                <wp:positionH relativeFrom="column">
                  <wp:posOffset>1870392</wp:posOffset>
                </wp:positionH>
                <wp:positionV relativeFrom="paragraph">
                  <wp:posOffset>107375</wp:posOffset>
                </wp:positionV>
                <wp:extent cx="433705" cy="278130"/>
                <wp:effectExtent l="2858" t="0" r="0" b="0"/>
                <wp:wrapNone/>
                <wp:docPr id="4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433705" cy="278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9F5868" w14:textId="77777777" w:rsidR="00A8148B" w:rsidRDefault="00A8148B" w:rsidP="00A8148B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F265EE5" id="_x0000_s1060" type="#_x0000_t202" style="position:absolute;margin-left:147.25pt;margin-top:8.45pt;width:34.15pt;height:21.9pt;rotation:-90;z-index:251835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" filled="f" stroked="f">
                <v:textbox style="mso-fit-shape-to-text:t">
                  <w:txbxContent>
                    <w:p w14:paraId="5A9F5868" w14:textId="77777777" w:rsidR="00A8148B" w:rsidRDefault="00A8148B" w:rsidP="00A8148B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11F79B84" w14:textId="77777777" w:rsidR="00981AE9" w:rsidRDefault="00A8148B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0607325C" wp14:editId="5D2398CF">
                <wp:simplePos x="0" y="0"/>
                <wp:positionH relativeFrom="column">
                  <wp:posOffset>861695</wp:posOffset>
                </wp:positionH>
                <wp:positionV relativeFrom="paragraph">
                  <wp:posOffset>105787</wp:posOffset>
                </wp:positionV>
                <wp:extent cx="1118870" cy="270510"/>
                <wp:effectExtent l="0" t="152400" r="0" b="167640"/>
                <wp:wrapNone/>
                <wp:docPr id="4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2120553">
                          <a:off x="0" y="0"/>
                          <a:ext cx="111887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9C5E33" w14:textId="77777777" w:rsidR="00A8148B" w:rsidRDefault="00A8148B" w:rsidP="00A8148B">
                            <w:r>
                              <w:t>Hypotenu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7325C" id="_x0000_s1061" type="#_x0000_t202" style="position:absolute;margin-left:67.85pt;margin-top:8.35pt;width:88.1pt;height:21.3pt;rotation:-10354084fd;z-index:251823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" filled="f" stroked="f">
                <v:textbox>
                  <w:txbxContent>
                    <w:p w14:paraId="219C5E33" w14:textId="77777777" w:rsidR="00A8148B" w:rsidRDefault="00A8148B" w:rsidP="00A8148B">
                      <w:r>
                        <w:t>Hypotenuse</w:t>
                      </w:r>
                    </w:p>
                  </w:txbxContent>
                </v:textbox>
              </v:shape>
            </w:pict>
          </mc:Fallback>
        </mc:AlternateContent>
      </w:r>
    </w:p>
    <w:p w14:paraId="6315C901" w14:textId="77777777" w:rsidR="00981AE9" w:rsidRDefault="00981AE9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</w:p>
    <w:p w14:paraId="55CD1217" w14:textId="77777777" w:rsidR="00981AE9" w:rsidRDefault="00981AE9" w:rsidP="00981AE9">
      <w:pPr>
        <w:pStyle w:val="ITTParagraph"/>
        <w:tabs>
          <w:tab w:val="left" w:pos="0"/>
        </w:tabs>
        <w:spacing w:before="0"/>
        <w:rPr>
          <w:rFonts w:ascii="Arial" w:eastAsia="Times New Roman" w:hAnsi="Arial" w:cs="Arial"/>
          <w:szCs w:val="24"/>
        </w:rPr>
      </w:pPr>
    </w:p>
    <w:p w14:paraId="373BD752" w14:textId="77777777" w:rsidR="00981AE9" w:rsidRPr="00981AE9" w:rsidRDefault="001A37EB" w:rsidP="00981AE9">
      <w:pPr>
        <w:pStyle w:val="ITTParagraph"/>
        <w:tabs>
          <w:tab w:val="left" w:pos="0"/>
        </w:tabs>
        <w:spacing w:before="0"/>
        <w:rPr>
          <w:rFonts w:ascii="Arial" w:hAnsi="Arial" w:cs="Arial"/>
        </w:rPr>
      </w:pPr>
      <w:r>
        <w:rPr>
          <w:rFonts w:ascii="Arial" w:eastAsia="Times New Roman" w:hAnsi="Arial" w:cs="Arial"/>
          <w:noProof/>
          <w:szCs w:val="24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39AA2F8A" wp14:editId="37ECE043">
                <wp:simplePos x="0" y="0"/>
                <wp:positionH relativeFrom="column">
                  <wp:posOffset>2473960</wp:posOffset>
                </wp:positionH>
                <wp:positionV relativeFrom="paragraph">
                  <wp:posOffset>36453</wp:posOffset>
                </wp:positionV>
                <wp:extent cx="1983105" cy="1642110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3105" cy="1642110"/>
                          <a:chOff x="0" y="0"/>
                          <a:chExt cx="1983475" cy="1642616"/>
                        </a:xfrm>
                      </wpg:grpSpPr>
                      <wps:wsp>
                        <wps:cNvPr id="7208" name="Straight Connector 7208"/>
                        <wps:cNvCnPr/>
                        <wps:spPr>
                          <a:xfrm>
                            <a:off x="1565329" y="201478"/>
                            <a:ext cx="0" cy="1006475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" name="Group 19"/>
                        <wpg:cNvGrpSpPr/>
                        <wpg:grpSpPr>
                          <a:xfrm>
                            <a:off x="0" y="0"/>
                            <a:ext cx="1983475" cy="1642616"/>
                            <a:chOff x="0" y="0"/>
                            <a:chExt cx="1983475" cy="1642616"/>
                          </a:xfrm>
                        </wpg:grpSpPr>
                        <wps:wsp>
                          <wps:cNvPr id="7207" name="Straight Connector 7207"/>
                          <wps:cNvCnPr/>
                          <wps:spPr>
                            <a:xfrm flipH="1">
                              <a:off x="247973" y="1208868"/>
                              <a:ext cx="1316990" cy="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8" name="Group 18"/>
                          <wpg:cNvGrpSpPr/>
                          <wpg:grpSpPr>
                            <a:xfrm>
                              <a:off x="0" y="0"/>
                              <a:ext cx="1983475" cy="1642616"/>
                              <a:chOff x="0" y="0"/>
                              <a:chExt cx="1983475" cy="1642616"/>
                            </a:xfrm>
                          </wpg:grpSpPr>
                          <wps:wsp>
                            <wps:cNvPr id="7206" name="Straight Connector 7206"/>
                            <wps:cNvCnPr/>
                            <wps:spPr>
                              <a:xfrm flipH="1">
                                <a:off x="247973" y="201478"/>
                                <a:ext cx="1316990" cy="100647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Straight Connector 7"/>
                            <wps:cNvCnPr/>
                            <wps:spPr>
                              <a:xfrm>
                                <a:off x="1332854" y="976393"/>
                                <a:ext cx="0" cy="228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" name="Straight Connector 8"/>
                            <wps:cNvCnPr/>
                            <wps:spPr>
                              <a:xfrm>
                                <a:off x="1332854" y="976393"/>
                                <a:ext cx="2286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7" name="Group 17"/>
                            <wpg:cNvGrpSpPr/>
                            <wpg:grpSpPr>
                              <a:xfrm>
                                <a:off x="0" y="0"/>
                                <a:ext cx="1983475" cy="1642616"/>
                                <a:chOff x="0" y="0"/>
                                <a:chExt cx="1983475" cy="1642616"/>
                              </a:xfrm>
                            </wpg:grpSpPr>
                            <wps:wsp>
                              <wps:cNvPr id="720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100380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283A64B" w14:textId="77777777" w:rsidR="007549A2" w:rsidRDefault="007549A2" w:rsidP="007549A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8834" y="1162373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1C8102" w14:textId="77777777" w:rsidR="007549A2" w:rsidRDefault="007549A2" w:rsidP="007549A2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7837" y="0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4FFCC3" w14:textId="77777777" w:rsidR="007549A2" w:rsidRDefault="007549A2" w:rsidP="007549A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9830" y="557939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DBC820" w14:textId="77777777" w:rsidR="007549A2" w:rsidRDefault="007549A2" w:rsidP="007549A2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915" y="1193369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1EB9219" w14:textId="77777777" w:rsidR="007549A2" w:rsidRDefault="007549A2" w:rsidP="007549A2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430" y="511444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194BCB" w14:textId="77777777" w:rsidR="007549A2" w:rsidRDefault="007549A2" w:rsidP="007549A2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3952" y="976393"/>
                                  <a:ext cx="37147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BD36883" w14:textId="77777777" w:rsidR="007549A2" w:rsidRDefault="007549A2" w:rsidP="007549A2"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2" name="Arc 12"/>
                              <wps:cNvSpPr/>
                              <wps:spPr>
                                <a:xfrm>
                                  <a:off x="480447" y="976393"/>
                                  <a:ext cx="320040" cy="320040"/>
                                </a:xfrm>
                                <a:prstGeom prst="arc">
                                  <a:avLst/>
                                </a:prstGeom>
                                <a:ln>
                                  <a:headEnd type="triangle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5980" y="1363851"/>
                                  <a:ext cx="1472338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FD64358" w14:textId="77777777" w:rsidR="007549A2" w:rsidRDefault="007549A2" w:rsidP="007549A2">
                                    <w:r>
                                      <w:t xml:space="preserve">Side adjacent to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5400000">
                                  <a:off x="1108128" y="627682"/>
                                  <a:ext cx="1471930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86BAF3" w14:textId="77777777" w:rsidR="007549A2" w:rsidRDefault="007549A2" w:rsidP="007549A2">
                                    <w:r>
                                      <w:t xml:space="preserve">Side opposite </w:t>
                                    </w:r>
                                    <w:r>
                                      <w:rPr>
                                        <w:i/>
                                        <w:iCs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s:wsp>
                              <wps:cNvPr id="1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 rot="19283813">
                                  <a:off x="139485" y="387458"/>
                                  <a:ext cx="1115695" cy="2787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9AF4F04" w14:textId="77777777" w:rsidR="007549A2" w:rsidRDefault="007549A2" w:rsidP="007549A2">
                                    <w:r>
                                      <w:t>Hypotenus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9AA2F8A" id="Group 20" o:spid="_x0000_s1062" style="position:absolute;margin-left:194.8pt;margin-top:2.85pt;width:156.15pt;height:129.3pt;z-index:251776000" coordsize="19834,164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">
                <v:line id="Straight Connector 7208" o:spid="_x0000_s1063" style="position:absolute;visibility:visible;mso-wrap-style:square" from="15653,2014" to="15653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" strokecolor="black [3040]" strokeweight="2pt"/>
                <v:group id="Group 19" o:spid="_x0000_s1064" style="position:absolute;width:19834;height:16426" coordsize="19834,1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line id="Straight Connector 7207" o:spid="_x0000_s1065" style="position:absolute;flip:x;visibility:visible;mso-wrap-style:square" from="2479,12088" to="15649,12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" strokecolor="black [3040]" strokeweight="2pt"/>
                  <v:group id="Group 18" o:spid="_x0000_s1066" style="position:absolute;width:19834;height:16426" coordsize="19834,1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<v:line id="Straight Connector 7206" o:spid="_x0000_s1067" style="position:absolute;flip:x;visibility:visible;mso-wrap-style:square" from="2479,2014" to="15649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" strokecolor="black [3040]" strokeweight="2pt"/>
                    <v:line id="Straight Connector 7" o:spid="_x0000_s1068" style="position:absolute;visibility:visible;mso-wrap-style:square" from="13328,9763" to="13328,12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" strokecolor="black [3040]"/>
                    <v:line id="Straight Connector 8" o:spid="_x0000_s1069" style="position:absolute;visibility:visible;mso-wrap-style:square" from="13328,9763" to="15614,9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" strokecolor="black [3040]"/>
                    <v:group id="Group 17" o:spid="_x0000_s1070" style="position:absolute;width:19834;height:16426" coordsize="19834,16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shape id="_x0000_s1071" type="#_x0000_t202" style="position:absolute;top:11003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" filled="f" stroked="f">
                        <v:textbox style="mso-fit-shape-to-text:t">
                          <w:txbxContent>
                            <w:p w14:paraId="7283A64B" w14:textId="77777777" w:rsidR="007549A2" w:rsidRDefault="007549A2" w:rsidP="007549A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72" type="#_x0000_t202" style="position:absolute;left:15188;top:11623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" filled="f" stroked="f">
                        <v:textbox style="mso-fit-shape-to-text:t">
                          <w:txbxContent>
                            <w:p w14:paraId="7F1C8102" w14:textId="77777777" w:rsidR="007549A2" w:rsidRDefault="007549A2" w:rsidP="007549A2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_x0000_s1073" type="#_x0000_t202" style="position:absolute;left:14878;width:3715;height:27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      <v:textbox style="mso-fit-shape-to-text:t">
                          <w:txbxContent>
                            <w:p w14:paraId="004FFCC3" w14:textId="77777777" w:rsidR="007549A2" w:rsidRDefault="007549A2" w:rsidP="007549A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74" type="#_x0000_t202" style="position:absolute;left:15498;top:5579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      <v:textbox style="mso-fit-shape-to-text:t">
                          <w:txbxContent>
                            <w:p w14:paraId="7FDBC820" w14:textId="77777777" w:rsidR="007549A2" w:rsidRDefault="007549A2" w:rsidP="007549A2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75" type="#_x0000_t202" style="position:absolute;left:7749;top:11933;width:371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      <v:textbox style="mso-fit-shape-to-text:t">
                          <w:txbxContent>
                            <w:p w14:paraId="71EB9219" w14:textId="77777777" w:rsidR="007549A2" w:rsidRDefault="007549A2" w:rsidP="007549A2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_x0000_s1076" type="#_x0000_t202" style="position:absolute;left:6354;top:5114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      <v:textbox style="mso-fit-shape-to-text:t">
                          <w:txbxContent>
                            <w:p w14:paraId="34194BCB" w14:textId="77777777" w:rsidR="007549A2" w:rsidRDefault="007549A2" w:rsidP="007549A2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_x0000_s1077" type="#_x0000_t202" style="position:absolute;left:4339;top:9763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      <v:textbox style="mso-fit-shape-to-text:t">
                          <w:txbxContent>
                            <w:p w14:paraId="6BD36883" w14:textId="77777777" w:rsidR="007549A2" w:rsidRDefault="007549A2" w:rsidP="007549A2">
                              <w:r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Arc 12" o:spid="_x0000_s1078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" path="m160020,nsc248397,,320040,71643,320040,160020r-160020,l160020,xem160020,nfc248397,,320040,71643,320040,160020e" filled="f" strokecolor="black [3040]">
                        <v:stroke startarrow="block"/>
                        <v:path arrowok="t" o:connecttype="custom" o:connectlocs="160020,0;320040,160020" o:connectangles="0,0"/>
                      </v:shape>
                      <v:shape id="_x0000_s1079" type="#_x0000_t202" style="position:absolute;left:1859;top:13638;width:14724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GE7vwAAANsAAAAPAAAAZHJzL2Rvd25yZXYueG1sRE9La8JA&#10;EL4X/A/LCN7qxmJ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C1uGE7vwAAANsAAAAPAAAAAAAA&#10;AAAAAAAAAAcCAABkcnMvZG93bnJldi54bWxQSwUGAAAAAAMAAwC3AAAA8wIAAAAA&#10;" filled="f" stroked="f">
                        <v:textbox style="mso-fit-shape-to-text:t">
                          <w:txbxContent>
                            <w:p w14:paraId="1FD64358" w14:textId="77777777" w:rsidR="007549A2" w:rsidRDefault="007549A2" w:rsidP="007549A2">
                              <w:r>
                                <w:t xml:space="preserve">Side adjacent to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_x0000_s1080" type="#_x0000_t202" style="position:absolute;left:11081;top:6277;width:14719;height:2787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" filled="f" stroked="f">
                        <v:textbox style="mso-fit-shape-to-text:t">
                          <w:txbxContent>
                            <w:p w14:paraId="7986BAF3" w14:textId="77777777" w:rsidR="007549A2" w:rsidRDefault="007549A2" w:rsidP="007549A2">
                              <w:r>
                                <w:t xml:space="preserve">Side opposite </w:t>
                              </w:r>
                              <w:r>
                                <w:rPr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shape id="_x0000_s1081" type="#_x0000_t202" style="position:absolute;left:1394;top:3874;width:11157;height:2788;rotation:-252989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" filled="f" stroked="f">
                        <v:textbox style="mso-fit-shape-to-text:t">
                          <w:txbxContent>
                            <w:p w14:paraId="79AF4F04" w14:textId="77777777" w:rsidR="007549A2" w:rsidRDefault="007549A2" w:rsidP="007549A2">
                              <w:r>
                                <w:t>Hypotenuse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</v:group>
            </w:pict>
          </mc:Fallback>
        </mc:AlternateContent>
      </w:r>
      <w:r w:rsidR="00981AE9" w:rsidRPr="00981AE9">
        <w:rPr>
          <w:rFonts w:ascii="Arial" w:hAnsi="Arial" w:cs="Arial"/>
        </w:rPr>
        <w:t xml:space="preserve">Standard way of writing the triangle: </w:t>
      </w:r>
    </w:p>
    <w:p w14:paraId="2060D87E" w14:textId="77777777" w:rsidR="00981AE9" w:rsidRDefault="00981AE9" w:rsidP="00981AE9">
      <w:pPr>
        <w:autoSpaceDE w:val="0"/>
        <w:autoSpaceDN w:val="0"/>
        <w:adjustRightInd w:val="0"/>
      </w:pPr>
    </w:p>
    <w:p w14:paraId="3E5E2D9E" w14:textId="77777777" w:rsidR="00981AE9" w:rsidRDefault="00981AE9" w:rsidP="00981AE9">
      <w:pPr>
        <w:autoSpaceDE w:val="0"/>
        <w:autoSpaceDN w:val="0"/>
        <w:adjustRightInd w:val="0"/>
        <w:ind w:firstLine="720"/>
        <w:rPr>
          <w:vertAlign w:val="superscript"/>
        </w:rPr>
      </w:pPr>
      <w:r>
        <w:t>a</w:t>
      </w:r>
      <w:r>
        <w:rPr>
          <w:vertAlign w:val="superscript"/>
        </w:rPr>
        <w:t>2</w:t>
      </w:r>
      <w:r>
        <w:t xml:space="preserve"> + b</w:t>
      </w:r>
      <w:r>
        <w:rPr>
          <w:vertAlign w:val="superscript"/>
        </w:rPr>
        <w:t>2</w:t>
      </w:r>
      <w:r>
        <w:t xml:space="preserve"> = c</w:t>
      </w:r>
      <w:r>
        <w:rPr>
          <w:vertAlign w:val="superscript"/>
        </w:rPr>
        <w:t>2</w:t>
      </w:r>
    </w:p>
    <w:p w14:paraId="7707E4E3" w14:textId="77777777" w:rsidR="00981AE9" w:rsidRDefault="00981AE9" w:rsidP="00981AE9">
      <w:pPr>
        <w:autoSpaceDE w:val="0"/>
        <w:autoSpaceDN w:val="0"/>
        <w:adjustRightInd w:val="0"/>
        <w:ind w:firstLine="720"/>
      </w:pPr>
      <w:r>
        <w:t xml:space="preserve">      or</w:t>
      </w:r>
    </w:p>
    <w:p w14:paraId="59DD4F5A" w14:textId="4AEC3975" w:rsidR="00981AE9" w:rsidRDefault="005A182A" w:rsidP="00981AE9">
      <w:pPr>
        <w:autoSpaceDE w:val="0"/>
        <w:autoSpaceDN w:val="0"/>
        <w:adjustRightInd w:val="0"/>
        <w:ind w:firstLine="720"/>
      </w:pPr>
      <w:r>
        <w:rPr>
          <w:position w:val="-8"/>
        </w:rPr>
        <w:object w:dxaOrig="1320" w:dyaOrig="400" w14:anchorId="6DCA47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21pt" o:ole="" filled="t" fillcolor="white [3212]">
            <v:imagedata r:id="rId7" o:title=""/>
          </v:shape>
          <o:OLEObject Type="Embed" ProgID="Equation.DSMT4" ShapeID="_x0000_i1025" DrawAspect="Content" ObjectID="_1738843177" r:id="rId8"/>
        </w:object>
      </w:r>
    </w:p>
    <w:p w14:paraId="1A3A20D7" w14:textId="77777777" w:rsidR="00512029" w:rsidRDefault="00512029">
      <w:r>
        <w:br w:type="page"/>
      </w:r>
    </w:p>
    <w:p w14:paraId="430A9639" w14:textId="77777777" w:rsidR="00512029" w:rsidRDefault="00512029" w:rsidP="002114FA"/>
    <w:p w14:paraId="0831D271" w14:textId="77777777" w:rsidR="00F56B79" w:rsidRDefault="00383F3C" w:rsidP="002114FA">
      <w:r w:rsidRPr="00383F3C">
        <w:rPr>
          <w:noProof/>
        </w:rPr>
        <w:drawing>
          <wp:anchor distT="0" distB="0" distL="114300" distR="114300" simplePos="0" relativeHeight="251866112" behindDoc="0" locked="0" layoutInCell="1" allowOverlap="1" wp14:anchorId="0437F11B" wp14:editId="71293D99">
            <wp:simplePos x="0" y="0"/>
            <wp:positionH relativeFrom="column">
              <wp:posOffset>-173355</wp:posOffset>
            </wp:positionH>
            <wp:positionV relativeFrom="paragraph">
              <wp:posOffset>4370447</wp:posOffset>
            </wp:positionV>
            <wp:extent cx="6710680" cy="4719320"/>
            <wp:effectExtent l="0" t="0" r="0" b="5080"/>
            <wp:wrapNone/>
            <wp:docPr id="1034" name="Picture 10" descr="https://assets.amuniversal.com/51822460438a0132aa77005056a954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4" name="Picture 10" descr="https://assets.amuniversal.com/51822460438a0132aa77005056a9545d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0680" cy="4719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00DF">
        <w:rPr>
          <w:b/>
          <w:noProof/>
          <w:sz w:val="28"/>
          <w:szCs w:val="28"/>
        </w:rPr>
        <w:drawing>
          <wp:anchor distT="0" distB="0" distL="114300" distR="114300" simplePos="0" relativeHeight="251744256" behindDoc="1" locked="0" layoutInCell="1" allowOverlap="1" wp14:anchorId="562CF78A" wp14:editId="162144C6">
            <wp:simplePos x="0" y="0"/>
            <wp:positionH relativeFrom="column">
              <wp:posOffset>-254634</wp:posOffset>
            </wp:positionH>
            <wp:positionV relativeFrom="paragraph">
              <wp:posOffset>-608307</wp:posOffset>
            </wp:positionV>
            <wp:extent cx="3902681" cy="4990454"/>
            <wp:effectExtent l="0" t="0" r="3175" b="1270"/>
            <wp:wrapNone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175" cy="49898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14FA">
        <w:rPr>
          <w:b/>
          <w:noProof/>
          <w:sz w:val="28"/>
          <w:szCs w:val="28"/>
        </w:rPr>
        <w:drawing>
          <wp:anchor distT="0" distB="0" distL="114300" distR="114300" simplePos="0" relativeHeight="251745280" behindDoc="0" locked="0" layoutInCell="1" allowOverlap="1" wp14:anchorId="15581907" wp14:editId="6FC4E4C0">
            <wp:simplePos x="0" y="0"/>
            <wp:positionH relativeFrom="column">
              <wp:posOffset>4006215</wp:posOffset>
            </wp:positionH>
            <wp:positionV relativeFrom="paragraph">
              <wp:posOffset>2149217</wp:posOffset>
            </wp:positionV>
            <wp:extent cx="2417445" cy="2144395"/>
            <wp:effectExtent l="0" t="0" r="1905" b="8255"/>
            <wp:wrapNone/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630"/>
                    <a:stretch/>
                  </pic:blipFill>
                  <pic:spPr bwMode="auto">
                    <a:xfrm>
                      <a:off x="0" y="0"/>
                      <a:ext cx="241744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14FA" w:rsidRPr="002114FA">
        <w:rPr>
          <w:b/>
          <w:noProof/>
          <w:sz w:val="28"/>
          <w:szCs w:val="28"/>
        </w:rPr>
        <w:drawing>
          <wp:anchor distT="0" distB="0" distL="114300" distR="114300" simplePos="0" relativeHeight="251746304" behindDoc="0" locked="0" layoutInCell="1" allowOverlap="1" wp14:anchorId="6F889754" wp14:editId="66225BD6">
            <wp:simplePos x="0" y="0"/>
            <wp:positionH relativeFrom="column">
              <wp:posOffset>3676014</wp:posOffset>
            </wp:positionH>
            <wp:positionV relativeFrom="paragraph">
              <wp:posOffset>-243840</wp:posOffset>
            </wp:positionV>
            <wp:extent cx="2983865" cy="2255520"/>
            <wp:effectExtent l="0" t="0" r="6985" b="0"/>
            <wp:wrapNone/>
            <wp:docPr id="1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297" cy="225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F56B79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8A628340"/>
    <w:multiLevelType w:val="hybridMultilevel"/>
    <w:tmpl w:val="7DAF30A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5C051CA"/>
    <w:multiLevelType w:val="hybridMultilevel"/>
    <w:tmpl w:val="BD3661F8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7B60E1E"/>
    <w:multiLevelType w:val="hybridMultilevel"/>
    <w:tmpl w:val="699866EE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8A55403"/>
    <w:multiLevelType w:val="hybridMultilevel"/>
    <w:tmpl w:val="63DEBFC4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E0313F"/>
    <w:multiLevelType w:val="hybridMultilevel"/>
    <w:tmpl w:val="F77031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1B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414D46"/>
    <w:multiLevelType w:val="hybridMultilevel"/>
    <w:tmpl w:val="83F4C05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C64F5F"/>
    <w:multiLevelType w:val="hybridMultilevel"/>
    <w:tmpl w:val="E2B28830"/>
    <w:lvl w:ilvl="0" w:tplc="8858321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2D81A11"/>
    <w:multiLevelType w:val="hybridMultilevel"/>
    <w:tmpl w:val="416EA868"/>
    <w:lvl w:ilvl="0" w:tplc="9B5E09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3665C61"/>
    <w:multiLevelType w:val="hybridMultilevel"/>
    <w:tmpl w:val="837EF4C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03C4ACE"/>
    <w:multiLevelType w:val="hybridMultilevel"/>
    <w:tmpl w:val="F15C0C6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1B95CDD"/>
    <w:multiLevelType w:val="hybridMultilevel"/>
    <w:tmpl w:val="BB8EC43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3AD61B8"/>
    <w:multiLevelType w:val="hybridMultilevel"/>
    <w:tmpl w:val="A9D291F4"/>
    <w:lvl w:ilvl="0" w:tplc="A492069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8D935BF"/>
    <w:multiLevelType w:val="hybridMultilevel"/>
    <w:tmpl w:val="1CA0709C"/>
    <w:lvl w:ilvl="0" w:tplc="6DC6B90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B6B543B"/>
    <w:multiLevelType w:val="hybridMultilevel"/>
    <w:tmpl w:val="37BC90D8"/>
    <w:lvl w:ilvl="0" w:tplc="040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5430179"/>
    <w:multiLevelType w:val="hybridMultilevel"/>
    <w:tmpl w:val="7F7ACEA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6161842"/>
    <w:multiLevelType w:val="hybridMultilevel"/>
    <w:tmpl w:val="3300165C"/>
    <w:lvl w:ilvl="0" w:tplc="83386EAC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47B5283D"/>
    <w:multiLevelType w:val="hybridMultilevel"/>
    <w:tmpl w:val="D660D15E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F2B620F"/>
    <w:multiLevelType w:val="hybridMultilevel"/>
    <w:tmpl w:val="2EFE0DC2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16D7FEE"/>
    <w:multiLevelType w:val="hybridMultilevel"/>
    <w:tmpl w:val="C6D4661A"/>
    <w:lvl w:ilvl="0" w:tplc="C0DC725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81279D1"/>
    <w:multiLevelType w:val="hybridMultilevel"/>
    <w:tmpl w:val="97ECD696"/>
    <w:lvl w:ilvl="0" w:tplc="5C2A4D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FCA198F"/>
    <w:multiLevelType w:val="hybridMultilevel"/>
    <w:tmpl w:val="FD369B20"/>
    <w:lvl w:ilvl="0" w:tplc="55E0EC12">
      <w:numFmt w:val="bullet"/>
      <w:lvlText w:val=""/>
      <w:lvlJc w:val="left"/>
      <w:pPr>
        <w:tabs>
          <w:tab w:val="num" w:pos="750"/>
        </w:tabs>
        <w:ind w:left="75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70"/>
        </w:tabs>
        <w:ind w:left="14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90"/>
        </w:tabs>
        <w:ind w:left="21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10"/>
        </w:tabs>
        <w:ind w:left="29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30"/>
        </w:tabs>
        <w:ind w:left="36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50"/>
        </w:tabs>
        <w:ind w:left="43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70"/>
        </w:tabs>
        <w:ind w:left="50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90"/>
        </w:tabs>
        <w:ind w:left="57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10"/>
        </w:tabs>
        <w:ind w:left="6510" w:hanging="360"/>
      </w:pPr>
      <w:rPr>
        <w:rFonts w:ascii="Wingdings" w:hAnsi="Wingdings" w:hint="default"/>
      </w:rPr>
    </w:lvl>
  </w:abstractNum>
  <w:abstractNum w:abstractNumId="21" w15:restartNumberingAfterBreak="0">
    <w:nsid w:val="61053B46"/>
    <w:multiLevelType w:val="hybridMultilevel"/>
    <w:tmpl w:val="385EE82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2232F3"/>
    <w:multiLevelType w:val="hybridMultilevel"/>
    <w:tmpl w:val="7F264A4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17A450C"/>
    <w:multiLevelType w:val="hybridMultilevel"/>
    <w:tmpl w:val="D646BE82"/>
    <w:lvl w:ilvl="0" w:tplc="A7D63E34">
      <w:start w:val="1"/>
      <w:numFmt w:val="lowerLetter"/>
      <w:lvlText w:val="%1)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62D02323"/>
    <w:multiLevelType w:val="hybridMultilevel"/>
    <w:tmpl w:val="38403A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E279AC"/>
    <w:multiLevelType w:val="hybridMultilevel"/>
    <w:tmpl w:val="126285F6"/>
    <w:lvl w:ilvl="0" w:tplc="00050409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26" w15:restartNumberingAfterBreak="0">
    <w:nsid w:val="66F46BC3"/>
    <w:multiLevelType w:val="hybridMultilevel"/>
    <w:tmpl w:val="CEAE67D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9FD51A2"/>
    <w:multiLevelType w:val="hybridMultilevel"/>
    <w:tmpl w:val="E0A4786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684822"/>
    <w:multiLevelType w:val="hybridMultilevel"/>
    <w:tmpl w:val="E86282D2"/>
    <w:lvl w:ilvl="0" w:tplc="D8524350">
      <w:start w:val="1"/>
      <w:numFmt w:val="lowerLetter"/>
      <w:lvlText w:val="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B95010B"/>
    <w:multiLevelType w:val="hybridMultilevel"/>
    <w:tmpl w:val="8160D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C030553"/>
    <w:multiLevelType w:val="hybridMultilevel"/>
    <w:tmpl w:val="D94A9A4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F184A"/>
    <w:multiLevelType w:val="hybridMultilevel"/>
    <w:tmpl w:val="4FC6BBA0"/>
    <w:lvl w:ilvl="0" w:tplc="18E69D76">
      <w:start w:val="1"/>
      <w:numFmt w:val="lowerRoman"/>
      <w:lvlText w:val="%1."/>
      <w:lvlJc w:val="left"/>
      <w:pPr>
        <w:tabs>
          <w:tab w:val="num" w:pos="1800"/>
        </w:tabs>
        <w:ind w:left="180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17601C4"/>
    <w:multiLevelType w:val="hybridMultilevel"/>
    <w:tmpl w:val="B4D2614A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8A0FE5"/>
    <w:multiLevelType w:val="hybridMultilevel"/>
    <w:tmpl w:val="FB64F0D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21ECBA72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0B69AC"/>
    <w:multiLevelType w:val="hybridMultilevel"/>
    <w:tmpl w:val="75C8D438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36" w15:restartNumberingAfterBreak="0">
    <w:nsid w:val="7E4F6559"/>
    <w:multiLevelType w:val="hybridMultilevel"/>
    <w:tmpl w:val="A4607D16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89519350">
    <w:abstractNumId w:val="14"/>
  </w:num>
  <w:num w:numId="2" w16cid:durableId="2060468180">
    <w:abstractNumId w:val="24"/>
  </w:num>
  <w:num w:numId="3" w16cid:durableId="1079520272">
    <w:abstractNumId w:val="25"/>
  </w:num>
  <w:num w:numId="4" w16cid:durableId="1663196695">
    <w:abstractNumId w:val="16"/>
  </w:num>
  <w:num w:numId="5" w16cid:durableId="1780637358">
    <w:abstractNumId w:val="3"/>
  </w:num>
  <w:num w:numId="6" w16cid:durableId="1540849244">
    <w:abstractNumId w:val="17"/>
  </w:num>
  <w:num w:numId="7" w16cid:durableId="607742516">
    <w:abstractNumId w:val="36"/>
  </w:num>
  <w:num w:numId="8" w16cid:durableId="1680811820">
    <w:abstractNumId w:val="22"/>
  </w:num>
  <w:num w:numId="9" w16cid:durableId="1703162549">
    <w:abstractNumId w:val="26"/>
  </w:num>
  <w:num w:numId="10" w16cid:durableId="399055965">
    <w:abstractNumId w:val="13"/>
  </w:num>
  <w:num w:numId="11" w16cid:durableId="1582065415">
    <w:abstractNumId w:val="32"/>
  </w:num>
  <w:num w:numId="12" w16cid:durableId="1025180664">
    <w:abstractNumId w:val="21"/>
  </w:num>
  <w:num w:numId="13" w16cid:durableId="171074378">
    <w:abstractNumId w:val="2"/>
  </w:num>
  <w:num w:numId="14" w16cid:durableId="1247426147">
    <w:abstractNumId w:val="5"/>
  </w:num>
  <w:num w:numId="15" w16cid:durableId="1689331415">
    <w:abstractNumId w:val="33"/>
  </w:num>
  <w:num w:numId="16" w16cid:durableId="316081796">
    <w:abstractNumId w:val="4"/>
  </w:num>
  <w:num w:numId="17" w16cid:durableId="833567834">
    <w:abstractNumId w:val="34"/>
  </w:num>
  <w:num w:numId="18" w16cid:durableId="1225067287">
    <w:abstractNumId w:val="8"/>
  </w:num>
  <w:num w:numId="19" w16cid:durableId="1266117659">
    <w:abstractNumId w:val="31"/>
  </w:num>
  <w:num w:numId="20" w16cid:durableId="202332515">
    <w:abstractNumId w:val="9"/>
  </w:num>
  <w:num w:numId="21" w16cid:durableId="1111969645">
    <w:abstractNumId w:val="28"/>
  </w:num>
  <w:num w:numId="22" w16cid:durableId="63644307">
    <w:abstractNumId w:val="23"/>
  </w:num>
  <w:num w:numId="23" w16cid:durableId="555433815">
    <w:abstractNumId w:val="19"/>
  </w:num>
  <w:num w:numId="24" w16cid:durableId="1618557990">
    <w:abstractNumId w:val="0"/>
  </w:num>
  <w:num w:numId="25" w16cid:durableId="1608581877">
    <w:abstractNumId w:val="20"/>
  </w:num>
  <w:num w:numId="26" w16cid:durableId="652681525">
    <w:abstractNumId w:val="30"/>
  </w:num>
  <w:num w:numId="27" w16cid:durableId="49113721">
    <w:abstractNumId w:val="27"/>
  </w:num>
  <w:num w:numId="28" w16cid:durableId="1303272395">
    <w:abstractNumId w:val="6"/>
  </w:num>
  <w:num w:numId="29" w16cid:durableId="1169710391">
    <w:abstractNumId w:val="12"/>
  </w:num>
  <w:num w:numId="30" w16cid:durableId="1382051626">
    <w:abstractNumId w:val="15"/>
  </w:num>
  <w:num w:numId="31" w16cid:durableId="350231212">
    <w:abstractNumId w:val="7"/>
  </w:num>
  <w:num w:numId="32" w16cid:durableId="1768379829">
    <w:abstractNumId w:val="11"/>
  </w:num>
  <w:num w:numId="33" w16cid:durableId="223025718">
    <w:abstractNumId w:val="18"/>
  </w:num>
  <w:num w:numId="34" w16cid:durableId="105127107">
    <w:abstractNumId w:val="29"/>
  </w:num>
  <w:num w:numId="35" w16cid:durableId="656348010">
    <w:abstractNumId w:val="10"/>
  </w:num>
  <w:num w:numId="36" w16cid:durableId="816722910">
    <w:abstractNumId w:val="1"/>
  </w:num>
  <w:num w:numId="37" w16cid:durableId="1688017600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23D0A"/>
    <w:rsid w:val="00014B9F"/>
    <w:rsid w:val="0002036B"/>
    <w:rsid w:val="000754C7"/>
    <w:rsid w:val="000E62BD"/>
    <w:rsid w:val="0017100E"/>
    <w:rsid w:val="001A0655"/>
    <w:rsid w:val="001A2AF1"/>
    <w:rsid w:val="001A37EB"/>
    <w:rsid w:val="001D50AA"/>
    <w:rsid w:val="001F5269"/>
    <w:rsid w:val="002114FA"/>
    <w:rsid w:val="0021730D"/>
    <w:rsid w:val="00237884"/>
    <w:rsid w:val="002A7640"/>
    <w:rsid w:val="002F7CBA"/>
    <w:rsid w:val="00357B84"/>
    <w:rsid w:val="00374B2A"/>
    <w:rsid w:val="003759FD"/>
    <w:rsid w:val="003820C0"/>
    <w:rsid w:val="00383F3C"/>
    <w:rsid w:val="003C5381"/>
    <w:rsid w:val="004059E1"/>
    <w:rsid w:val="0043093A"/>
    <w:rsid w:val="004D20B2"/>
    <w:rsid w:val="00512029"/>
    <w:rsid w:val="005256BE"/>
    <w:rsid w:val="00533F8F"/>
    <w:rsid w:val="005710F4"/>
    <w:rsid w:val="00577127"/>
    <w:rsid w:val="005A182A"/>
    <w:rsid w:val="005C5DEB"/>
    <w:rsid w:val="005F2FA3"/>
    <w:rsid w:val="0062081B"/>
    <w:rsid w:val="0062310B"/>
    <w:rsid w:val="007402C5"/>
    <w:rsid w:val="00751EB0"/>
    <w:rsid w:val="007549A2"/>
    <w:rsid w:val="0077514B"/>
    <w:rsid w:val="00783005"/>
    <w:rsid w:val="007E0D49"/>
    <w:rsid w:val="007F6C2D"/>
    <w:rsid w:val="00834507"/>
    <w:rsid w:val="008500DF"/>
    <w:rsid w:val="00867318"/>
    <w:rsid w:val="00927C9E"/>
    <w:rsid w:val="009558CC"/>
    <w:rsid w:val="00955F34"/>
    <w:rsid w:val="009727D9"/>
    <w:rsid w:val="00981AE9"/>
    <w:rsid w:val="00997318"/>
    <w:rsid w:val="009C7252"/>
    <w:rsid w:val="009E6F7A"/>
    <w:rsid w:val="00A12561"/>
    <w:rsid w:val="00A14152"/>
    <w:rsid w:val="00A2604A"/>
    <w:rsid w:val="00A32F3C"/>
    <w:rsid w:val="00A8148B"/>
    <w:rsid w:val="00AB3577"/>
    <w:rsid w:val="00AD6EE2"/>
    <w:rsid w:val="00AE4805"/>
    <w:rsid w:val="00AF6B9D"/>
    <w:rsid w:val="00B23D0A"/>
    <w:rsid w:val="00B37043"/>
    <w:rsid w:val="00B43F62"/>
    <w:rsid w:val="00B555E5"/>
    <w:rsid w:val="00B6680F"/>
    <w:rsid w:val="00B7224C"/>
    <w:rsid w:val="00B723CC"/>
    <w:rsid w:val="00BC36AA"/>
    <w:rsid w:val="00BD792B"/>
    <w:rsid w:val="00C0270F"/>
    <w:rsid w:val="00C31E87"/>
    <w:rsid w:val="00C91643"/>
    <w:rsid w:val="00CB3448"/>
    <w:rsid w:val="00CC2B36"/>
    <w:rsid w:val="00CD24D6"/>
    <w:rsid w:val="00CE660C"/>
    <w:rsid w:val="00D679BC"/>
    <w:rsid w:val="00D84D68"/>
    <w:rsid w:val="00DA0903"/>
    <w:rsid w:val="00DA3B6C"/>
    <w:rsid w:val="00DF38F6"/>
    <w:rsid w:val="00EB4962"/>
    <w:rsid w:val="00EB5DCC"/>
    <w:rsid w:val="00F56B79"/>
    <w:rsid w:val="00FA4B31"/>
    <w:rsid w:val="00FF76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16077E6"/>
  <w15:docId w15:val="{5940F0A4-56D9-4BCD-9027-2A1AC05B72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color w:val="000000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6EE2"/>
  </w:style>
  <w:style w:type="paragraph" w:styleId="Heading1">
    <w:name w:val="heading 1"/>
    <w:basedOn w:val="Normal"/>
    <w:next w:val="Normal"/>
    <w:qFormat/>
    <w:pPr>
      <w:keepNext/>
      <w:autoSpaceDE w:val="0"/>
      <w:autoSpaceDN w:val="0"/>
      <w:adjustRightInd w:val="0"/>
      <w:outlineLvl w:val="0"/>
    </w:pPr>
    <w:rPr>
      <w:b/>
      <w:bCs/>
      <w:szCs w:val="4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autoSpaceDE w:val="0"/>
      <w:autoSpaceDN w:val="0"/>
      <w:adjustRightInd w:val="0"/>
      <w:ind w:left="1080"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rFonts w:ascii="Calibri" w:hAnsi="Calibri" w:cs="Times New Roman"/>
      <w:b/>
      <w:bCs/>
      <w:sz w:val="22"/>
      <w:szCs w:val="22"/>
    </w:rPr>
  </w:style>
  <w:style w:type="paragraph" w:styleId="Heading7">
    <w:name w:val="heading 7"/>
    <w:basedOn w:val="Normal"/>
    <w:next w:val="Normal"/>
    <w:qFormat/>
    <w:pPr>
      <w:keepNext/>
      <w:autoSpaceDE w:val="0"/>
      <w:autoSpaceDN w:val="0"/>
      <w:adjustRightInd w:val="0"/>
      <w:outlineLvl w:val="6"/>
    </w:pPr>
    <w:rPr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uiPriority w:val="99"/>
    <w:rPr>
      <w:rFonts w:ascii="Courier New" w:hAnsi="Courier New" w:cs="Courier New"/>
      <w:sz w:val="20"/>
      <w:szCs w:val="20"/>
    </w:rPr>
  </w:style>
  <w:style w:type="paragraph" w:styleId="Title">
    <w:name w:val="Title"/>
    <w:basedOn w:val="Normal"/>
    <w:qFormat/>
    <w:pPr>
      <w:jc w:val="center"/>
    </w:pPr>
    <w:rPr>
      <w:b/>
      <w:bCs/>
    </w:rPr>
  </w:style>
  <w:style w:type="paragraph" w:customStyle="1" w:styleId="ITTParagraph">
    <w:name w:val="ITT Paragraph"/>
    <w:basedOn w:val="Normal"/>
    <w:qFormat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customStyle="1" w:styleId="Default">
    <w:name w:val="Default"/>
    <w:pPr>
      <w:autoSpaceDE w:val="0"/>
      <w:autoSpaceDN w:val="0"/>
      <w:adjustRightInd w:val="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Times New Roman" w:hAnsi="Times New Roman" w:cs="Times New Roman"/>
    </w:rPr>
  </w:style>
  <w:style w:type="paragraph" w:styleId="NormalWeb">
    <w:name w:val="Normal (Web)"/>
    <w:basedOn w:val="Normal"/>
    <w:uiPriority w:val="99"/>
    <w:semiHidden/>
    <w:pPr>
      <w:spacing w:after="240" w:line="360" w:lineRule="atLeast"/>
    </w:pPr>
    <w:rPr>
      <w:rFonts w:ascii="Times New Roman" w:hAnsi="Times New Roman" w:cs="Times New Roman"/>
    </w:rPr>
  </w:style>
  <w:style w:type="paragraph" w:styleId="HTMLPreformatted">
    <w:name w:val="HTML Preformatted"/>
    <w:basedOn w:val="Normal"/>
    <w:semiHidden/>
    <w:pPr>
      <w:shd w:val="clear" w:color="auto" w:fill="F7F7F7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97" w:after="197"/>
      <w:ind w:left="197" w:right="197"/>
    </w:pPr>
    <w:rPr>
      <w:rFonts w:ascii="Courier New" w:eastAsia="Courier New" w:hAnsi="Courier New" w:cs="Courier New"/>
      <w:color w:val="333333"/>
      <w:sz w:val="20"/>
      <w:szCs w:val="20"/>
    </w:rPr>
  </w:style>
  <w:style w:type="paragraph" w:styleId="BodyText2">
    <w:name w:val="Body Text 2"/>
    <w:basedOn w:val="Normal"/>
    <w:semiHidden/>
    <w:rPr>
      <w:sz w:val="22"/>
    </w:rPr>
  </w:style>
  <w:style w:type="paragraph" w:styleId="BodyTextIndent2">
    <w:name w:val="Body Text Indent 2"/>
    <w:basedOn w:val="Normal"/>
    <w:semiHidden/>
    <w:pPr>
      <w:autoSpaceDE w:val="0"/>
      <w:autoSpaceDN w:val="0"/>
      <w:adjustRightInd w:val="0"/>
      <w:ind w:firstLine="720"/>
    </w:pPr>
  </w:style>
  <w:style w:type="character" w:customStyle="1" w:styleId="PlainTextChar">
    <w:name w:val="Plain Text Char"/>
    <w:uiPriority w:val="99"/>
    <w:rPr>
      <w:rFonts w:ascii="Courier New" w:hAnsi="Courier New" w:cs="Courier New"/>
    </w:rPr>
  </w:style>
  <w:style w:type="paragraph" w:styleId="BodyText">
    <w:name w:val="Body Text"/>
    <w:basedOn w:val="Normal"/>
    <w:semiHidden/>
    <w:unhideWhenUsed/>
    <w:pPr>
      <w:spacing w:after="120"/>
    </w:pPr>
  </w:style>
  <w:style w:type="character" w:customStyle="1" w:styleId="BodyTextChar">
    <w:name w:val="Body Text Char"/>
    <w:semiHidden/>
    <w:rPr>
      <w:rFonts w:ascii="Arial" w:hAnsi="Arial" w:cs="Arial"/>
      <w:sz w:val="24"/>
      <w:szCs w:val="24"/>
    </w:rPr>
  </w:style>
  <w:style w:type="character" w:styleId="Hyperlink">
    <w:name w:val="Hyperlink"/>
    <w:uiPriority w:val="99"/>
    <w:semiHidden/>
    <w:rPr>
      <w:color w:val="0000FF"/>
      <w:u w:val="single"/>
    </w:rPr>
  </w:style>
  <w:style w:type="character" w:customStyle="1" w:styleId="Heading6Char">
    <w:name w:val="Heading 6 Char"/>
    <w:semiHidden/>
    <w:rPr>
      <w:rFonts w:ascii="Calibri" w:eastAsia="Times New Roman" w:hAnsi="Calibri" w:cs="Times New Roman"/>
      <w:b/>
      <w:bCs/>
      <w:sz w:val="22"/>
      <w:szCs w:val="22"/>
    </w:rPr>
  </w:style>
  <w:style w:type="paragraph" w:styleId="BodyTextIndent">
    <w:name w:val="Body Text Indent"/>
    <w:basedOn w:val="Normal"/>
    <w:semiHidden/>
    <w:unhideWhenUsed/>
    <w:pPr>
      <w:spacing w:after="120"/>
      <w:ind w:left="360"/>
    </w:pPr>
  </w:style>
  <w:style w:type="character" w:customStyle="1" w:styleId="BodyTextIndentChar">
    <w:name w:val="Body Text Indent Char"/>
    <w:semiHidden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  <w:contextualSpacing/>
    </w:pPr>
    <w:rPr>
      <w:rFonts w:ascii="Calibri" w:hAnsi="Calibri" w:cs="Times New Roman"/>
      <w:sz w:val="22"/>
      <w:szCs w:val="22"/>
      <w:lang w:bidi="en-US"/>
    </w:rPr>
  </w:style>
  <w:style w:type="character" w:customStyle="1" w:styleId="ListParagraphChar">
    <w:name w:val="List Paragraph Char"/>
    <w:locked/>
    <w:rPr>
      <w:rFonts w:ascii="Calibri" w:hAnsi="Calibri"/>
      <w:sz w:val="22"/>
      <w:szCs w:val="22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4C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0754C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723CC"/>
    <w:rPr>
      <w:color w:val="808080"/>
    </w:rPr>
  </w:style>
  <w:style w:type="character" w:customStyle="1" w:styleId="texhtml">
    <w:name w:val="texhtml"/>
    <w:basedOn w:val="DefaultParagraphFont"/>
    <w:rsid w:val="00AD6EE2"/>
    <w:rPr>
      <w:rFonts w:ascii="Times New Roman" w:hAnsi="Times New Roman" w:cs="Times New Roman" w:hint="default"/>
      <w:sz w:val="28"/>
      <w:szCs w:val="28"/>
    </w:rPr>
  </w:style>
  <w:style w:type="character" w:customStyle="1" w:styleId="mwe-math-mathml-inline">
    <w:name w:val="mwe-math-mathml-inline"/>
    <w:basedOn w:val="DefaultParagraphFont"/>
    <w:rsid w:val="00AD6EE2"/>
    <w:rPr>
      <w:sz w:val="28"/>
      <w:szCs w:val="28"/>
    </w:rPr>
  </w:style>
  <w:style w:type="paragraph" w:customStyle="1" w:styleId="bodybullet">
    <w:name w:val="body bullet"/>
    <w:basedOn w:val="Normal"/>
    <w:rsid w:val="00EB5DCC"/>
    <w:pPr>
      <w:numPr>
        <w:ilvl w:val="3"/>
        <w:numId w:val="37"/>
      </w:numPr>
      <w:spacing w:line="360" w:lineRule="auto"/>
      <w:ind w:left="720"/>
    </w:pPr>
    <w:rPr>
      <w:rFonts w:cs="Times New Roman"/>
      <w:color w:val="auto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5966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617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121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923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png"/><Relationship Id="rId5" Type="http://schemas.openxmlformats.org/officeDocument/2006/relationships/image" Target="media/image1.emf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2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—FUNDAMENTAL CONCEPTS OF ALGEBRA (part 1)</vt:lpstr>
    </vt:vector>
  </TitlesOfParts>
  <Company>vf-tropicom</Company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—FUNDAMENTAL CONCEPTS OF ALGEBRA (part 1)</dc:title>
  <dc:creator>Vikki French</dc:creator>
  <cp:lastModifiedBy>Vikki French</cp:lastModifiedBy>
  <cp:revision>16</cp:revision>
  <cp:lastPrinted>2016-06-24T23:36:00Z</cp:lastPrinted>
  <dcterms:created xsi:type="dcterms:W3CDTF">2020-06-20T20:47:00Z</dcterms:created>
  <dcterms:modified xsi:type="dcterms:W3CDTF">2023-02-25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